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  <p:sldMasterId id="2147483948" r:id="rId2"/>
  </p:sldMasterIdLst>
  <p:notesMasterIdLst>
    <p:notesMasterId r:id="rId31"/>
  </p:notesMasterIdLst>
  <p:sldIdLst>
    <p:sldId id="256" r:id="rId3"/>
    <p:sldId id="262" r:id="rId4"/>
    <p:sldId id="263" r:id="rId5"/>
    <p:sldId id="356" r:id="rId6"/>
    <p:sldId id="285" r:id="rId7"/>
    <p:sldId id="298" r:id="rId8"/>
    <p:sldId id="359" r:id="rId9"/>
    <p:sldId id="287" r:id="rId10"/>
    <p:sldId id="289" r:id="rId11"/>
    <p:sldId id="295" r:id="rId12"/>
    <p:sldId id="296" r:id="rId13"/>
    <p:sldId id="305" r:id="rId14"/>
    <p:sldId id="297" r:id="rId15"/>
    <p:sldId id="360" r:id="rId16"/>
    <p:sldId id="362" r:id="rId17"/>
    <p:sldId id="363" r:id="rId18"/>
    <p:sldId id="361" r:id="rId19"/>
    <p:sldId id="365" r:id="rId20"/>
    <p:sldId id="364" r:id="rId21"/>
    <p:sldId id="354" r:id="rId22"/>
    <p:sldId id="353" r:id="rId23"/>
    <p:sldId id="351" r:id="rId24"/>
    <p:sldId id="352" r:id="rId25"/>
    <p:sldId id="366" r:id="rId26"/>
    <p:sldId id="367" r:id="rId27"/>
    <p:sldId id="368" r:id="rId28"/>
    <p:sldId id="355" r:id="rId29"/>
    <p:sldId id="369" r:id="rId3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C4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61" autoAdjust="0"/>
    <p:restoredTop sz="92236" autoAdjust="0"/>
  </p:normalViewPr>
  <p:slideViewPr>
    <p:cSldViewPr snapToGrid="0">
      <p:cViewPr varScale="1">
        <p:scale>
          <a:sx n="114" d="100"/>
          <a:sy n="114" d="100"/>
        </p:scale>
        <p:origin x="210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467BEB-B8BD-48C7-A293-DE42410A583D}" type="datetimeFigureOut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E9E2C5-9933-4618-A652-25239217C3B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887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3565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2987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15278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3812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3549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02198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66315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133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74354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79877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2365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6870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0600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0964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7896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8970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2577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76259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E9E2C5-9933-4618-A652-25239217C3B4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9600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B4BB8-B744-42FF-BE06-F19730BA8EBD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062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824F7-C4F9-4ADA-A1DC-BC9D40E0CF2D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4178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A0DC2-89EC-40B4-9892-25007D9D999E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70698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ko-KR" altLang="en-US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C05D33-FF5D-45BC-843A-4C25E9C38408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6441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597D9-4701-4BE5-9128-A10F2F715F51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6987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73B4D-3833-4225-89F7-862199584B3C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5262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B759C-3432-487F-8D16-5768D9CBD94C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63867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09028-25AB-45D9-95AC-29693ABCDCB2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7084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3057F-86AB-4254-BE59-D953F58CB585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6374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4B0C7-F3CE-41E8-9448-1C3C0C72CCE3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379800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94BB458-598C-4437-A80E-8B6F3A53790E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1372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B2587-F158-4EC7-A77D-3D977F943356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7218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39838-5552-4D29-AA5F-92EF524097EB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79647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C7E1E-F19C-4F20-B4C5-BCAFD18B2F06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15861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FB514-E07B-41A0-BE09-04D7AD9081C4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8212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44748-6097-4A3F-A776-E145F01BE613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3256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DF0EB-2265-4F9C-8123-5A466DDF141C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03992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CA301-5A8C-44B0-9CCE-950190648FE4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915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60FF6-240D-44EE-ACE0-6098E47CA324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82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37CFF-8931-40DB-9193-189345A8435D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8969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E8A58-9B20-43C8-B612-2D1AE02C77EA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964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EA9530-BE8B-4C7C-91F6-3B2244488869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2925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DED1BEF7-CA5D-4009-BDD4-A6A809405C87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104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9026ADB-8E4C-43A8-97B1-CC2E13E32C22}" type="datetime1">
              <a:rPr lang="ko-KR" altLang="en-US" smtClean="0"/>
              <a:t>2021-05-2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8DAE489-F6CC-4486-B7A2-6B2ADCCA3C0E}" type="slidenum">
              <a:rPr lang="ko-KR" altLang="en-US" smtClean="0"/>
              <a:t>‹#›</a:t>
            </a:fld>
            <a:endParaRPr lang="ko-KR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573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ftr="0" dt="0"/>
  <p:txStyles>
    <p:titleStyle>
      <a:lvl1pPr algn="l" defTabSz="914400" rtl="0" eaLnBrk="1" latinLnBrk="1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1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1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 fontAlgn="base" latinLnBrk="0"/>
            <a:r>
              <a:rPr lang="en-US" altLang="ko-KR" sz="4400" b="1" dirty="0"/>
              <a:t>CUSUM charts for monitoring </a:t>
            </a:r>
            <a:br>
              <a:rPr lang="en-US" altLang="ko-KR" sz="4400" b="1" dirty="0"/>
            </a:br>
            <a:r>
              <a:rPr lang="en-US" altLang="ko-KR" sz="4400" b="1" dirty="0"/>
              <a:t>type I right-censored Lognormal</a:t>
            </a:r>
            <a:r>
              <a:rPr lang="ko-KR" altLang="en-US" sz="4400" b="1" dirty="0"/>
              <a:t> </a:t>
            </a:r>
            <a:r>
              <a:rPr lang="en-US" altLang="ko-KR" sz="4400" b="1" dirty="0"/>
              <a:t>lifetime data</a:t>
            </a:r>
            <a:br>
              <a:rPr lang="en-US" altLang="ko-KR" sz="5400" b="1" dirty="0"/>
            </a:br>
            <a:br>
              <a:rPr lang="en-US" altLang="ko-KR" sz="2400" b="1" dirty="0"/>
            </a:br>
            <a:br>
              <a:rPr lang="ko-KR" altLang="en-US" sz="3600" dirty="0"/>
            </a:br>
            <a:endParaRPr lang="ko-KR" altLang="en-US" sz="36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00051" y="5158739"/>
            <a:ext cx="10058400" cy="439881"/>
          </a:xfrm>
        </p:spPr>
        <p:txBody>
          <a:bodyPr>
            <a:normAutofit/>
          </a:bodyPr>
          <a:lstStyle/>
          <a:p>
            <a:pPr algn="r"/>
            <a:r>
              <a:rPr lang="ko-KR" altLang="en-US" dirty="0"/>
              <a:t>중앙대학교 최민재</a:t>
            </a:r>
            <a:r>
              <a:rPr lang="en-US" altLang="ko-KR" dirty="0"/>
              <a:t>, </a:t>
            </a:r>
            <a:r>
              <a:rPr lang="ko-KR" altLang="en-US" dirty="0"/>
              <a:t>이재헌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06A0B43-F5B0-47B7-AAE9-E53CD6EB7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5102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1485804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𝐶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  <m:sup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</m:sup>
                    </m:sSubSup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2000" b="0" i="0" dirty="0" smtClean="0">
                        <a:latin typeface="Cambria Math" panose="02040503050406030204" pitchFamily="18" charset="0"/>
                        <a:ea typeface="+mn-ea"/>
                      </a:rPr>
                      <m:t>max</m:t>
                    </m:r>
                    <m:d>
                      <m:d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2000" b="0" i="1" dirty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000" b="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 ,               </m:t>
                    </m:r>
                    <m:sSubSup>
                      <m:sSubSup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𝐶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  <m:sup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</m:sup>
                    </m:sSubSup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                            </a:t>
                </a: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Signal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𝐶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</m:sup>
                    </m:sSubSup>
                    <m:r>
                      <a:rPr lang="en-US" altLang="ko-KR" sz="2000" b="0" i="0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sSup>
                      <m:sSup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h</m:t>
                        </m:r>
                      </m:e>
                      <m:sup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</m:sup>
                    </m:sSup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h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satisf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/>
                            <a:ea typeface="+mn-ea"/>
                          </a:rPr>
                          <m:t>ARL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=370 for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ko-KR" sz="2000" b="0" i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𝜎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𝑝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1485804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1032" name="개체 10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>
            <a:extLst>
              <a:ext uri="{FF2B5EF4-FFF2-40B4-BE49-F238E27FC236}">
                <a16:creationId xmlns:a16="http://schemas.microsoft.com/office/drawing/2014/main" id="{A4EB9DD2-5415-41B2-AC30-6383C9C891AA}"/>
              </a:ext>
            </a:extLst>
          </p:cNvPr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600" dirty="0">
                <a:latin typeface="+mn-lt"/>
              </a:rPr>
              <a:t>CUSUM Chart for monitoring Lognormal lifetimes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5A2E165-E0CA-4C2C-9D23-596244A50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37310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200" dirty="0">
                <a:latin typeface="+mn-lt"/>
              </a:rPr>
              <a:t>Binomial CUSUM Chart for monitoring lognormal lifetimes</a:t>
            </a:r>
            <a:r>
              <a:rPr lang="en-US" altLang="ko-KR" sz="4400" dirty="0"/>
              <a:t>	</a:t>
            </a:r>
            <a:endParaRPr lang="ko-KR" alt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0917767" cy="4689848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000" b="1" dirty="0">
                    <a:latin typeface="+mn-ea"/>
                    <a:ea typeface="+mn-ea"/>
                  </a:rPr>
                  <a:t>Construction - Binomial CUSUM Chart</a:t>
                </a:r>
              </a:p>
              <a:p>
                <a:pPr fontAlgn="base"/>
                <a:endParaRPr lang="en-US" altLang="ko-KR" sz="2000" b="1" dirty="0">
                  <a:latin typeface="+mn-ea"/>
                  <a:ea typeface="+mn-ea"/>
                </a:endParaRPr>
              </a:p>
              <a:p>
                <a:pPr fontAlgn="base"/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ko-KR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altLang="ko-KR" sz="2000" dirty="0">
                    <a:latin typeface="+mn-ea"/>
                  </a:rPr>
                  <a:t> the number of exact failure times in the </a:t>
                </a:r>
                <a:r>
                  <a:rPr lang="en-US" altLang="ko-KR" sz="2000" dirty="0" err="1">
                    <a:latin typeface="+mn-ea"/>
                  </a:rPr>
                  <a:t>ith</a:t>
                </a:r>
                <a:r>
                  <a:rPr lang="en-US" altLang="ko-KR" sz="2000" dirty="0">
                    <a:latin typeface="+mn-ea"/>
                  </a:rPr>
                  <a:t> sample</a:t>
                </a:r>
                <a:endParaRPr lang="en-US" altLang="ko-KR" sz="2000" dirty="0">
                  <a:latin typeface="Calibri" panose="020F0502020204030204" pitchFamily="34" charset="0"/>
                </a:endParaRP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</a:endParaRP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Random Variabl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 ~ </m:t>
                    </m:r>
                    <m:r>
                      <m:rPr>
                        <m:sty m:val="p"/>
                      </m:rPr>
                      <a:rPr lang="en-US" altLang="ko-KR" sz="20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𝑞𝑐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 sz="2000" b="0" i="1">
                        <a:latin typeface="Cambria Math"/>
                      </a:rPr>
                      <m:t>,  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>
                            <a:latin typeface="Cambria Math"/>
                          </a:rPr>
                          <m:t>𝑞𝑐</m:t>
                        </m:r>
                      </m:e>
                      <m:sub>
                        <m:r>
                          <a:rPr lang="en-US" altLang="ko-KR" sz="2000" b="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000" b="0" i="1">
                        <a:latin typeface="Cambria Math"/>
                      </a:rPr>
                      <m:t>=1−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>
                            <a:latin typeface="Cambria Math"/>
                          </a:rPr>
                          <m:t>𝑝𝑐</m:t>
                        </m:r>
                      </m:e>
                      <m:sub>
                        <m:r>
                          <a:rPr lang="en-US" altLang="ko-KR" sz="2000" b="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𝑝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=1−</m:t>
                    </m:r>
                    <m:r>
                      <m:rPr>
                        <m:sty m:val="p"/>
                      </m:rPr>
                      <a:rPr lang="el-GR" altLang="ko-KR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2000" b="0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func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 panose="02040503050406030204" pitchFamily="18" charset="0"/>
                          <a:ea typeface="+mn-ea"/>
                        </a:rPr>
                        <m:t>𝐶</m:t>
                      </m:r>
                      <m:r>
                        <a:rPr lang="en-US" altLang="ko-KR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unc>
                        <m:func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  <a:ea typeface="+mn-ea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𝜎</m:t>
                              </m:r>
                              <m:sSup>
                                <m:sSupPr>
                                  <m:ctrlPr>
                                    <a:rPr lang="en-US" altLang="ko-K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ko-K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p>
                                  <m:r>
                                    <a:rPr lang="en-US" altLang="ko-K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ko-K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altLang="ko-K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  <m:sSub>
                                    <m:sSubPr>
                                      <m:ctrlP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Sup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𝑆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  <m:sup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</m:sup>
                      </m:sSubSup>
                      <m:r>
                        <a:rPr lang="en-US" altLang="ko-KR" sz="2000" b="0" i="1" smtClean="0">
                          <a:latin typeface="Cambria Math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ko-KR" sz="2000" b="0" i="0" smtClean="0">
                          <a:latin typeface="Cambria Math"/>
                          <a:ea typeface="+mn-ea"/>
                        </a:rPr>
                        <m:t>max</m:t>
                      </m:r>
                      <m:d>
                        <m:dPr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/>
                              <a:ea typeface="+mn-ea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ko-KR" sz="2000" b="0" i="1" smtClean="0">
                              <a:latin typeface="Cambria Math"/>
                              <a:ea typeface="+mn-ea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20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ko-KR" sz="2000" b="0" i="1" smtClean="0">
                                  <a:latin typeface="Cambria Math"/>
                                  <a:ea typeface="+mn-ea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2000" b="0" i="1" smtClean="0">
                              <a:latin typeface="Cambria Math"/>
                              <a:ea typeface="+mn-ea"/>
                            </a:rPr>
                            <m:t>−</m:t>
                          </m:r>
                          <m:r>
                            <a:rPr lang="en-US" altLang="ko-KR" sz="2000" b="0" i="1" smtClean="0">
                              <a:latin typeface="Cambria Math"/>
                              <a:ea typeface="+mn-ea"/>
                            </a:rPr>
                            <m:t>𝑘</m:t>
                          </m:r>
                        </m:e>
                      </m:d>
                      <m:r>
                        <a:rPr lang="en-US" altLang="ko-KR" sz="2000" b="0" i="1" smtClean="0">
                          <a:latin typeface="Cambria Math"/>
                          <a:ea typeface="+mn-ea"/>
                        </a:rPr>
                        <m:t>,</m:t>
                      </m:r>
                      <m:sSubSup>
                        <m:sSubSup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altLang="ko-KR" sz="2000" b="0" i="1" smtClean="0">
                          <a:latin typeface="Cambria Math"/>
                          <a:ea typeface="+mn-ea"/>
                        </a:rPr>
                        <m:t>=0</m:t>
                      </m:r>
                    </m:oMath>
                  </m:oMathPara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1800" dirty="0">
                    <a:latin typeface="+mn-ea"/>
                  </a:rPr>
                  <a:t>Reference Value 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</a:rPr>
                      <m:t>𝑘</m:t>
                    </m:r>
                    <m:r>
                      <a:rPr lang="en-US" altLang="ko-KR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/>
                            <a:ea typeface="Cambria Math"/>
                          </a:rPr>
                          <m:t>log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2000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𝑞𝑐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ko-KR" sz="2000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𝑞𝑐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/>
                          </a:rPr>
                          <m:t>log</m:t>
                        </m:r>
                        <m:d>
                          <m:d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/>
                                      </a:rPr>
                                      <m:t>𝑞𝑐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sz="2000" i="1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d>
                                  <m:d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>
                                            <a:latin typeface="Cambria Math"/>
                                            <a:ea typeface="Cambria Math"/>
                                          </a:rPr>
                                          <m:t>𝑞𝑐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𝑞𝑐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2000" i="1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d>
                                  <m:d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2000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>
                                            <a:latin typeface="Cambria Math"/>
                                            <a:ea typeface="Cambria Math"/>
                                          </a:rPr>
                                          <m:t>𝑞𝑐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den>
                    </m:f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  <m:func>
                          <m:func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𝑝</m:t>
                                    </m:r>
                                    <m:sSub>
                                      <m:sSubPr>
                                        <m:ctrlP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𝑝</m:t>
                                    </m:r>
                                    <m:sSub>
                                      <m:sSubPr>
                                        <m:ctrlP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𝑞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× 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𝑝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𝑞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×</m:t>
                                </m:r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𝑝</m:t>
                                </m:r>
                                <m:sSub>
                                  <m:sSubPr>
                                    <m:ctrlP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)</m:t>
                            </m:r>
                          </m:e>
                        </m:func>
                      </m:den>
                    </m:f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0917767" cy="4689848"/>
              </a:xfrm>
              <a:prstGeom prst="rect">
                <a:avLst/>
              </a:prstGeom>
              <a:blipFill>
                <a:blip r:embed="rId3"/>
                <a:stretch>
                  <a:fillRect l="-3462" t="-16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9F25B35-E89D-4689-91AB-0BFB03C8A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37584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200" dirty="0">
                <a:latin typeface="+mn-lt"/>
              </a:rPr>
              <a:t>Binomial CUSUM Chart for monitoring lognormal lifetimes</a:t>
            </a:r>
            <a:r>
              <a:rPr lang="en-US" altLang="ko-KR" sz="4400" dirty="0"/>
              <a:t>	</a:t>
            </a:r>
            <a:endParaRPr lang="ko-KR" alt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0917767" cy="4689848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Signal if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&gt; </a:t>
                </a:r>
                <a:r>
                  <a:rPr lang="en-US" altLang="ko-KR" sz="2000" dirty="0" err="1">
                    <a:latin typeface="+mn-ea"/>
                    <a:ea typeface="+mn-ea"/>
                  </a:rPr>
                  <a:t>hs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Find </a:t>
                </a:r>
                <a:r>
                  <a:rPr lang="en-US" altLang="ko-KR" sz="2000" dirty="0" err="1">
                    <a:latin typeface="+mn-ea"/>
                    <a:ea typeface="+mn-ea"/>
                  </a:rPr>
                  <a:t>hs</a:t>
                </a:r>
                <a:r>
                  <a:rPr lang="en-US" altLang="ko-KR" sz="2000" dirty="0">
                    <a:latin typeface="+mn-ea"/>
                    <a:ea typeface="+mn-ea"/>
                  </a:rPr>
                  <a:t> satisf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1">
                            <a:latin typeface="Cambria Math"/>
                          </a:rPr>
                          <m:t>ARL</m:t>
                        </m:r>
                      </m:e>
                      <m:sub>
                        <m:r>
                          <a:rPr lang="en-US" altLang="ko-KR" sz="2000" b="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=370 for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ko-KR" altLang="en-US" sz="2000" i="1" dirty="0" smtClean="0">
                        <a:latin typeface="Cambria Math" panose="02040503050406030204" pitchFamily="18" charset="0"/>
                        <a:ea typeface="+mn-ea"/>
                      </a:rPr>
                      <m:t>𝜎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𝑞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0917767" cy="4689848"/>
              </a:xfrm>
              <a:prstGeom prst="rect">
                <a:avLst/>
              </a:prstGeom>
              <a:blipFill>
                <a:blip r:embed="rId3"/>
                <a:stretch>
                  <a:fillRect l="-6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9F25B35-E89D-4689-91AB-0BFB03C8A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66584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000" b="1" dirty="0">
                    <a:latin typeface="Calibri" panose="020F0502020204030204" pitchFamily="34" charset="0"/>
                    <a:ea typeface="+mn-ea"/>
                  </a:rPr>
                  <a:t>Likelihood ratio based CUSUM chart &amp; Binomial CUSUM chart</a:t>
                </a: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ko-KR" altLang="en-US" sz="2000" i="1" smtClean="0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 → </m:t>
                    </m:r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ko-KR" altLang="en-US" sz="2000" i="1" smtClean="0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func>
                      <m:func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  <a:ea typeface="+mn-ea"/>
                          </a:rPr>
                          <m:t>log</m:t>
                        </m:r>
                      </m:fName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𝛾</m:t>
                        </m:r>
                      </m:e>
                    </m:func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,      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2000" dirty="0">
                        <a:latin typeface="Calibri" panose="020F0502020204030204" pitchFamily="34" charset="0"/>
                      </a:rPr>
                      <m:t> = 0,</m:t>
                    </m:r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  ,     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𝑝𝑐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𝑝𝑐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  <a:ea typeface="+mn-ea"/>
                      </a:rPr>
                      <m:t>1−</m:t>
                    </m:r>
                    <m:r>
                      <m:rPr>
                        <m:sty m:val="p"/>
                      </m:rPr>
                      <a:rPr lang="el-GR" altLang="ko-KR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2000" b="0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func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2000" b="0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func>
                          </m:num>
                          <m:den>
                            <m:r>
                              <a:rPr lang="ko-KR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𝛾</m:t>
                    </m:r>
                  </m:oMath>
                </a14:m>
                <a:r>
                  <a:rPr lang="en-US" altLang="ko-KR" sz="2000" i="1" dirty="0">
                    <a:latin typeface="Cambria Math" panose="02040503050406030204" pitchFamily="18" charset="0"/>
                    <a:ea typeface="+mn-ea"/>
                  </a:rPr>
                  <a:t>= </a:t>
                </a:r>
                <a:r>
                  <a:rPr lang="en-US" altLang="ko-KR" sz="2000" dirty="0">
                    <a:latin typeface="+mn-lt"/>
                    <a:ea typeface="+mn-ea"/>
                  </a:rPr>
                  <a:t>0.99, 0.98, 0.95, 0.8, 0.65, 0.5 </a:t>
                </a:r>
                <a:endParaRPr lang="en-US" altLang="ko-KR" sz="2000" i="1" dirty="0">
                  <a:latin typeface="+mn-lt"/>
                  <a:ea typeface="+mn-ea"/>
                </a:endParaRPr>
              </a:p>
              <a:p>
                <a:pPr fontAlgn="base"/>
                <a:endParaRPr lang="en-US" altLang="ko-KR" sz="2000" i="1" dirty="0">
                  <a:latin typeface="Cambria Math" panose="02040503050406030204" pitchFamily="18" charset="0"/>
                  <a:ea typeface="+mn-ea"/>
                </a:endParaRPr>
              </a:p>
              <a:p>
                <a:pPr fontAlgn="base"/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 panose="02040503050406030204" pitchFamily="18" charset="0"/>
                        <a:ea typeface="+mn-ea"/>
                      </a:rPr>
                      <m:t>𝜎</m:t>
                    </m:r>
                  </m:oMath>
                </a14:m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 = 0.5, 1, 2, 5 </a:t>
                </a: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Censoring rate(pc) = 0.5, 0.8, 0.95 </a:t>
                </a: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n = 3, 5, 10</a:t>
                </a:r>
              </a:p>
              <a:p>
                <a:pPr fontAlgn="base"/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 </a:t>
                </a:r>
                <a:r>
                  <a:rPr lang="ko-KR" altLang="en-US" sz="2000" dirty="0">
                    <a:latin typeface="Calibri" panose="020F0502020204030204" pitchFamily="34" charset="0"/>
                    <a:ea typeface="+mn-ea"/>
                  </a:rPr>
                  <a:t>   </a:t>
                </a:r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:endParaRPr lang="en-US" altLang="ko-KR" sz="2000" dirty="0">
                  <a:latin typeface="Calibri" panose="020F0502020204030204" pitchFamily="34" charset="0"/>
                  <a:ea typeface="+mn-ea"/>
                </a:endParaRPr>
              </a:p>
              <a:p>
                <a:pPr fontAlgn="base"/>
                <a:r>
                  <a:rPr lang="ko-KR" altLang="en-US" sz="2000" dirty="0">
                    <a:latin typeface="Calibri" panose="020F0502020204030204" pitchFamily="34" charset="0"/>
                    <a:ea typeface="+mn-ea"/>
                  </a:rPr>
                  <a:t>각각의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𝜎</m:t>
                    </m:r>
                  </m:oMath>
                </a14:m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, pc, n</a:t>
                </a:r>
                <a:r>
                  <a:rPr lang="ko-KR" altLang="en-US" sz="2000" dirty="0">
                    <a:latin typeface="Calibri" panose="020F0502020204030204" pitchFamily="34" charset="0"/>
                    <a:ea typeface="+mn-ea"/>
                  </a:rPr>
                  <a:t>에 따라 시뮬레이션 </a:t>
                </a:r>
                <a:r>
                  <a:rPr lang="en-US" altLang="ko-KR" sz="2000" dirty="0">
                    <a:latin typeface="Calibri" panose="020F0502020204030204" pitchFamily="34" charset="0"/>
                    <a:ea typeface="+mn-ea"/>
                  </a:rPr>
                  <a:t>50000</a:t>
                </a:r>
                <a:r>
                  <a:rPr lang="ko-KR" altLang="en-US" sz="2000" dirty="0">
                    <a:latin typeface="Calibri" panose="020F0502020204030204" pitchFamily="34" charset="0"/>
                    <a:ea typeface="+mn-ea"/>
                  </a:rPr>
                  <a:t>회 반복 </a:t>
                </a:r>
                <a:r>
                  <a:rPr lang="en-US" altLang="ko-KR" sz="2000" dirty="0">
                    <a:latin typeface="+mn-ea"/>
                    <a:ea typeface="+mn-ea"/>
                  </a:rPr>
                  <a:t>- zero-state </a:t>
                </a:r>
                <a:r>
                  <a:rPr lang="ko-KR" altLang="en-US" sz="2000" dirty="0">
                    <a:latin typeface="+mn-ea"/>
                    <a:ea typeface="+mn-ea"/>
                  </a:rPr>
                  <a:t>가정</a:t>
                </a:r>
                <a:endParaRPr lang="en-US" altLang="ko-KR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  <a:blipFill>
                <a:blip r:embed="rId3"/>
                <a:stretch>
                  <a:fillRect l="-614" t="-16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2486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4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1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840003"/>
                  </p:ext>
                </p:extLst>
              </p:nvPr>
            </p:nvGraphicFramePr>
            <p:xfrm>
              <a:off x="829957" y="2082373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69987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394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266.16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3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1.142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272.02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0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331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01.10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6.179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02.906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9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6.99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11.30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2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2.028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44.87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91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03.43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5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7.323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12.64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5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477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44.83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8.975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48.31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24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8.433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51.84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7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95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73.232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2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.518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8.57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37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.531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8.201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0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.80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5.90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4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.755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7.787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63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.617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6.93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23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.812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8.42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7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327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4.501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93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524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3.297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306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97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.31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1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840003"/>
                  </p:ext>
                </p:extLst>
              </p:nvPr>
            </p:nvGraphicFramePr>
            <p:xfrm>
              <a:off x="829957" y="2082373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</a:tblGrid>
                  <a:tr h="369987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99" r="-901198" b="-350000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3533" r="-200399" b="-8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33533" r="-100399" b="-8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33533" r="-399" b="-8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394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266.16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3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1.142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272.02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0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331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01.10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6.179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02.906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9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6.99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11.30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2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2.028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44.87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91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03.43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5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7.323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12.64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5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477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44.83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8.975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48.31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24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8.433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51.84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7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95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73.232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2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.518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8.57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37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.531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8.201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0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.80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5.90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4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.755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7.787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63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.617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6.93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23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.812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8.42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7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327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4.501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93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524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3.297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306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976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.31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1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993113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5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2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963358"/>
                  </p:ext>
                </p:extLst>
              </p:nvPr>
            </p:nvGraphicFramePr>
            <p:xfrm>
              <a:off x="829957" y="2074135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69987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0.77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3.7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7.445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1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76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5.4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6.53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1.9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4.96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5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8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59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02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0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0.1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5.79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8.6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22.0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6.6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0.5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6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3.8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24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0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8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.6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5.16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23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5.0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8.1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6.8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8.6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.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.4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33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.2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.39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2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.9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.32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.7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.08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48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.9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.30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7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.4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.0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963358"/>
                  </p:ext>
                </p:extLst>
              </p:nvPr>
            </p:nvGraphicFramePr>
            <p:xfrm>
              <a:off x="829957" y="2074135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</a:tblGrid>
                  <a:tr h="369987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99" r="-901198" b="-350000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3533" r="-200399" b="-8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33533" r="-100399" b="-8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33533" r="-399" b="-8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0.77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3.7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7.445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1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76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5.4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6.53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1.9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4.96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5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8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59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02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0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0.1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5.79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8.6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22.0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6.6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0.5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6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3.8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24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0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8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.6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5.16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23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5.0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8.1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6.8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8.6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.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.4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33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.2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.39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2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.9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.32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.7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.08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48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.9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.30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7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.4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.0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630562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6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3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3223037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69987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4.5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7.42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9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5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57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9.62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3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0.74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3.4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7.92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5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21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51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6.32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5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4.9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1.3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6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57.83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2.8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9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8.6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3.11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7.5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20.8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2.85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5.85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5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8.3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3.6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4.2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7.45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8.00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7.22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24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6.67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0.6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8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9.8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0.87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.7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.8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3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.0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.55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0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.84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3223037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</a:tblGrid>
                  <a:tr h="369987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99" r="-901198" b="-350820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3533" r="-2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33533" r="-1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33533" r="-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4.5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7.42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9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5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57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9.62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3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0.74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3.4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7.92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5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21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51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6.32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5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4.9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1.3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6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57.83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2.8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9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8.6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3.11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7.5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20.8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2.85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5.85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5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8.3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3.6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4.2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7.45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8.00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7.22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24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6.67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0.6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8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9.8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0.87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.7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.8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3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.0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.55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0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.84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109584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7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4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9566790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69987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7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6.969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9.05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052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9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22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24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86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7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76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6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2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6.8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2.32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2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7.55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6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2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0.5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2.8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8.8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2.98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0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89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5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9.64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5.39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1.28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65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6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0.87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4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4.3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0.1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2.7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5.54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4.7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7.31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9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9.4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3.28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0.5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3.03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9566790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</a:tblGrid>
                  <a:tr h="369987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99" r="-901198" b="-350820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3533" r="-2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33533" r="-1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33533" r="-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7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6.969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9.05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052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9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22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24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86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7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76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6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2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6.8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2.32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2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7.55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6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2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0.5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2.8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68.8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2.98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0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89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5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9.64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5.39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1.28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65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6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0.87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4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4.3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0.1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2.7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5.54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4.7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7.31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9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9.4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3.28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0.5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3.03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580745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8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5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7806693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69987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9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025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0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88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03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5.3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8.66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0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99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1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0.40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7.3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86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9.7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12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2.7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8.86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0.2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0.8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7.6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0.12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6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37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9.5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3.37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9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8.2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4.9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0.1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4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3.0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6.55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6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0.4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9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6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01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8.67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8.19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9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0.0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4.08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8.3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25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7806693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</a:tblGrid>
                  <a:tr h="369987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99" r="-901198" b="-350820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3533" r="-2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33533" r="-1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33533" r="-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9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025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0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88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03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5.3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8.66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0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99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1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0.40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7.3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86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9.7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12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2.7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8.86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0.2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0.8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7.6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0.12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6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37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9.5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3.37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9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8.2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4.9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0.1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4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3.0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6.55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6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0.4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9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5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6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01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8.67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8.19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9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0.0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4.08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8.3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25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814831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19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6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7838775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1757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69987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altLang="ko-KR" sz="11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𝑝</m:t>
                              </m:r>
                              <m:sSub>
                                <m:sSubPr>
                                  <m:ctrlP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1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4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49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5.55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7.648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2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3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7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9.4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30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0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30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2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96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8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4.07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7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6.1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56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0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4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1.0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7.5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8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3.2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7.99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4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4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2.8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5.89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1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3.1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7.9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3.7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68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7.3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7.4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7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2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4.46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4.36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4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.33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8.3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22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9.9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2.47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2.1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3.67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7838775"/>
                  </p:ext>
                </p:extLst>
              </p:nvPr>
            </p:nvGraphicFramePr>
            <p:xfrm>
              <a:off x="829957" y="2065897"/>
              <a:ext cx="10175790" cy="332988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  <a:gridCol w="1017579"/>
                  </a:tblGrid>
                  <a:tr h="369987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99" r="-901198" b="-350820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3533" r="-2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33533" r="-100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33533" r="-399" b="-80163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69987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4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49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5.558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7.648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2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3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7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9.4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30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089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3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2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96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8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4.07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7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6.138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5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0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4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91.0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7.5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8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3.280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7.99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4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4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2.8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25.89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1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3.134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7.90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3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3.7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68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7.3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7.41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17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21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4.46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4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4.36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4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  <a:tr h="369987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.33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8.3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22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9.930</a:t>
                          </a:r>
                          <a:endParaRPr lang="en-US" altLang="ko-KR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42.47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6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2.1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3.67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17822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Introducti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en-US" altLang="ko-KR" sz="1800" b="1" dirty="0">
                <a:latin typeface="+mn-lt"/>
              </a:rPr>
              <a:t> </a:t>
            </a:r>
            <a:r>
              <a:rPr lang="ko-KR" altLang="en-US" sz="1800" b="1" dirty="0"/>
              <a:t>공정관리</a:t>
            </a:r>
            <a:endParaRPr lang="en-US" altLang="ko-KR" sz="1800" b="1" dirty="0"/>
          </a:p>
          <a:p>
            <a:pPr fontAlgn="base"/>
            <a:endParaRPr lang="en-US" altLang="ko-KR" sz="1800" dirty="0"/>
          </a:p>
          <a:p>
            <a:pPr fontAlgn="base"/>
            <a:r>
              <a:rPr lang="ko-KR" altLang="en-US" sz="1800" dirty="0">
                <a:latin typeface="+mn-lt"/>
              </a:rPr>
              <a:t>연속적으로 진행되는 산업 생산 공정에서 공정의 변동 여부를 관리</a:t>
            </a:r>
            <a:endParaRPr lang="en-US" altLang="ko-KR" sz="1800" dirty="0">
              <a:latin typeface="+mn-lt"/>
            </a:endParaRPr>
          </a:p>
          <a:p>
            <a:pPr fontAlgn="base"/>
            <a:endParaRPr lang="en-US" altLang="ko-KR" sz="1800" dirty="0">
              <a:latin typeface="+mn-lt"/>
            </a:endParaRPr>
          </a:p>
          <a:p>
            <a:pPr marL="285750" indent="-285750" fontAlgn="base">
              <a:buFontTx/>
              <a:buChar char="-"/>
            </a:pPr>
            <a:endParaRPr lang="ko-KR" altLang="en-US" sz="1800" dirty="0">
              <a:latin typeface="+mn-lt"/>
            </a:endParaRPr>
          </a:p>
          <a:p>
            <a:pPr fontAlgn="base"/>
            <a:r>
              <a:rPr lang="ko-KR" altLang="en-US" sz="1800" dirty="0">
                <a:latin typeface="+mn-lt"/>
              </a:rPr>
              <a:t>품질 </a:t>
            </a:r>
            <a:r>
              <a:rPr lang="ko-KR" altLang="en-US" sz="1800" dirty="0" err="1">
                <a:latin typeface="+mn-lt"/>
              </a:rPr>
              <a:t>특성치를</a:t>
            </a:r>
            <a:r>
              <a:rPr lang="ko-KR" altLang="en-US" sz="1800" dirty="0">
                <a:latin typeface="+mn-lt"/>
              </a:rPr>
              <a:t> </a:t>
            </a:r>
            <a:r>
              <a:rPr lang="ko-KR" altLang="en-US" sz="1800" dirty="0" err="1">
                <a:latin typeface="+mn-lt"/>
              </a:rPr>
              <a:t>목표치에</a:t>
            </a:r>
            <a:r>
              <a:rPr lang="ko-KR" altLang="en-US" sz="1800" dirty="0">
                <a:latin typeface="+mn-lt"/>
              </a:rPr>
              <a:t> 유지시키는 것이 목적</a:t>
            </a:r>
            <a:endParaRPr lang="en-US" altLang="ko-KR" sz="1800" dirty="0">
              <a:latin typeface="+mn-lt"/>
            </a:endParaRPr>
          </a:p>
          <a:p>
            <a:pPr fontAlgn="base"/>
            <a:endParaRPr lang="en-US" altLang="ko-KR" sz="1800" dirty="0">
              <a:latin typeface="+mn-lt"/>
            </a:endParaRPr>
          </a:p>
          <a:p>
            <a:pPr fontAlgn="base"/>
            <a:endParaRPr lang="en-US" altLang="ko-KR" sz="1800" dirty="0">
              <a:latin typeface="+mn-lt"/>
            </a:endParaRPr>
          </a:p>
          <a:p>
            <a:pPr fontAlgn="base"/>
            <a:r>
              <a:rPr lang="en-US" altLang="ko-KR" sz="1800" dirty="0">
                <a:latin typeface="+mn-lt"/>
              </a:rPr>
              <a:t>Control Charts -   </a:t>
            </a:r>
            <a:r>
              <a:rPr lang="en-US" altLang="ko-KR" sz="1800" dirty="0" err="1">
                <a:latin typeface="+mn-lt"/>
              </a:rPr>
              <a:t>Shewhart</a:t>
            </a:r>
            <a:r>
              <a:rPr lang="en-US" altLang="ko-KR" sz="1800" dirty="0">
                <a:latin typeface="+mn-lt"/>
              </a:rPr>
              <a:t> Chart                – </a:t>
            </a:r>
            <a:r>
              <a:rPr lang="ko-KR" altLang="en-US" sz="1800" dirty="0">
                <a:latin typeface="+mn-lt"/>
              </a:rPr>
              <a:t>이전 정보 사용 </a:t>
            </a:r>
            <a:r>
              <a:rPr lang="en-US" altLang="ko-KR" sz="1800" dirty="0">
                <a:latin typeface="+mn-lt"/>
              </a:rPr>
              <a:t>X,  </a:t>
            </a:r>
            <a:r>
              <a:rPr lang="ko-KR" altLang="en-US" sz="1800" dirty="0">
                <a:latin typeface="+mn-lt"/>
              </a:rPr>
              <a:t>급격한 변화 감지에 유용</a:t>
            </a:r>
            <a:endParaRPr lang="en-US" altLang="ko-KR" sz="1800" dirty="0">
              <a:latin typeface="+mn-lt"/>
            </a:endParaRPr>
          </a:p>
          <a:p>
            <a:pPr fontAlgn="base"/>
            <a:r>
              <a:rPr lang="en-US" altLang="ko-KR" sz="1800" dirty="0">
                <a:latin typeface="+mn-lt"/>
              </a:rPr>
              <a:t>                               </a:t>
            </a:r>
          </a:p>
          <a:p>
            <a:pPr fontAlgn="base"/>
            <a:r>
              <a:rPr lang="en-US" altLang="ko-KR" sz="1800" dirty="0">
                <a:latin typeface="+mn-lt"/>
              </a:rPr>
              <a:t>                                CUSUM &amp; EWMA Chart  – </a:t>
            </a:r>
            <a:r>
              <a:rPr lang="ko-KR" altLang="en-US" sz="1800" dirty="0">
                <a:latin typeface="+mn-lt"/>
              </a:rPr>
              <a:t>이전 정보 사용 </a:t>
            </a:r>
            <a:r>
              <a:rPr lang="en-US" altLang="ko-KR" sz="1800" dirty="0">
                <a:latin typeface="+mn-lt"/>
              </a:rPr>
              <a:t>O,  </a:t>
            </a:r>
            <a:r>
              <a:rPr lang="ko-KR" altLang="en-US" sz="1800" dirty="0">
                <a:latin typeface="+mn-lt"/>
              </a:rPr>
              <a:t>미세한</a:t>
            </a:r>
            <a:r>
              <a:rPr lang="en-US" altLang="ko-KR" sz="1800" dirty="0">
                <a:latin typeface="+mn-lt"/>
              </a:rPr>
              <a:t> </a:t>
            </a:r>
            <a:r>
              <a:rPr lang="ko-KR" altLang="en-US" sz="1800" dirty="0">
                <a:latin typeface="+mn-lt"/>
              </a:rPr>
              <a:t>변화 감지에 유용</a:t>
            </a:r>
            <a:endParaRPr lang="en-US" altLang="ko-KR" sz="1800" dirty="0">
              <a:latin typeface="+mn-lt"/>
            </a:endParaRPr>
          </a:p>
          <a:p>
            <a:pPr fontAlgn="base"/>
            <a:r>
              <a:rPr lang="en-US" altLang="ko-KR" sz="1800" dirty="0">
                <a:latin typeface="+mn-lt"/>
              </a:rPr>
              <a:t>                                                                                           </a:t>
            </a:r>
            <a:endParaRPr lang="ko-KR" altLang="en-US" sz="1800" dirty="0">
              <a:latin typeface="+mn-lt"/>
            </a:endParaRPr>
          </a:p>
          <a:p>
            <a:pPr fontAlgn="base"/>
            <a:endParaRPr lang="ko-KR" altLang="en-US" sz="1800" dirty="0">
              <a:latin typeface="+mn-lt"/>
            </a:endParaRPr>
          </a:p>
          <a:p>
            <a:pPr fontAlgn="base"/>
            <a:endParaRPr lang="en-US" altLang="ko-KR" sz="1800" dirty="0">
              <a:latin typeface="+mn-lt"/>
            </a:endParaRPr>
          </a:p>
          <a:p>
            <a:pPr fontAlgn="base"/>
            <a:r>
              <a:rPr lang="ko-KR" altLang="en-US" sz="1800" dirty="0">
                <a:latin typeface="+mn-lt"/>
              </a:rPr>
              <a:t>최근의 공정관리에 있어서 </a:t>
            </a:r>
            <a:r>
              <a:rPr lang="en-US" altLang="ko-KR" sz="1800" dirty="0">
                <a:latin typeface="+mn-lt"/>
              </a:rPr>
              <a:t>CUSUM &amp; EWMA </a:t>
            </a:r>
            <a:r>
              <a:rPr lang="ko-KR" altLang="en-US" sz="1800" dirty="0">
                <a:latin typeface="+mn-lt"/>
              </a:rPr>
              <a:t>관리도의 사용빈도가</a:t>
            </a:r>
            <a:r>
              <a:rPr lang="en-US" altLang="ko-KR" sz="1800" dirty="0">
                <a:latin typeface="+mn-lt"/>
              </a:rPr>
              <a:t> </a:t>
            </a:r>
            <a:r>
              <a:rPr lang="ko-KR" altLang="en-US" sz="1800" dirty="0">
                <a:latin typeface="+mn-lt"/>
              </a:rPr>
              <a:t>증가</a:t>
            </a:r>
          </a:p>
          <a:p>
            <a:pPr fontAlgn="base"/>
            <a:endParaRPr lang="en-US" altLang="ko-KR" sz="1800" b="1" dirty="0"/>
          </a:p>
          <a:p>
            <a:r>
              <a:rPr lang="en-US" altLang="ko-KR" sz="4400" dirty="0"/>
              <a:t>	</a:t>
            </a:r>
            <a:endParaRPr lang="ko-KR" altLang="en-US" sz="4400" dirty="0"/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C7ED52A-6577-452A-B016-C56E9BC21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1271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0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7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0.5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3367953"/>
                  </p:ext>
                </p:extLst>
              </p:nvPr>
            </p:nvGraphicFramePr>
            <p:xfrm>
              <a:off x="675616" y="2115838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33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01.10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1.520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84.14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3.62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56.35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2.028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244.87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8.75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21.94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5.710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87.106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477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44.83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8.145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21.14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7.859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88.35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95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73.23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2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4.327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55.66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.055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6.90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2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.806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5.90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4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.698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8.297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3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.817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1.27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42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.812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8.42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7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.269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5.65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7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.380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.616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7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976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.31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1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076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.28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0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33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45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9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3367953"/>
                  </p:ext>
                </p:extLst>
              </p:nvPr>
            </p:nvGraphicFramePr>
            <p:xfrm>
              <a:off x="675616" y="2115838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585" t="-917" r="-900000" b="-350459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33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01.10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1.520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84.14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3.62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56.35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1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2.028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244.87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1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8.75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21.94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1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5.710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87.106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477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44.837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0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8.145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21.14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7.859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88.35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06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95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73.23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2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4.327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55.66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2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.055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6.90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2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.806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5.904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4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.698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8.297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3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.817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1.27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42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.812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8.42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7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5.269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5.65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72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.380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.616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070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976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3.318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1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.076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2.283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10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.331</a:t>
                          </a:r>
                          <a:endParaRPr lang="en-US" altLang="ko-KR" sz="1100" b="0" i="1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  <a:latin typeface="+mn-ea"/>
                              <a:ea typeface="+mn-ea"/>
                            </a:rPr>
                            <a:t>1.451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  <a:latin typeface="+mn-ea"/>
                              <a:ea typeface="+mn-ea"/>
                            </a:rPr>
                            <a:t>1.090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616535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1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8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1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2349315"/>
                  </p:ext>
                </p:extLst>
              </p:nvPr>
            </p:nvGraphicFramePr>
            <p:xfrm>
              <a:off x="675616" y="2115844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b="0" i="0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γ</m:t>
                                </m:r>
                              </m:oMath>
                            </m:oMathPara>
                          </a14:m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i="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i="0" u="none" strike="noStrike" dirty="0">
                              <a:effectLst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i="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i="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1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76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3.5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2.94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3.3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4.60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>
                              <a:effectLst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7.5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8.8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2.9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3.25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5.97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6.67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>
                              <a:effectLst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8.6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22.0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2.1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8.06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59.0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0.35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43.0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43.8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6.43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8.6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4.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6.65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>
                              <a:effectLst/>
                            </a:rPr>
                            <a:t>0.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6.8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8.6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0.0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1.45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.2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.0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.9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7.32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8.61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.49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4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.5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.9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.4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2.0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6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7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.42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4.80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.31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1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2349315"/>
                  </p:ext>
                </p:extLst>
              </p:nvPr>
            </p:nvGraphicFramePr>
            <p:xfrm>
              <a:off x="675616" y="2115844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585" t="-917" r="-900000" b="-350459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i="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i="0" u="none" strike="noStrike" dirty="0">
                              <a:effectLst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i="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i="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i="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9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1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76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3.5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2.94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3.3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4.60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>
                              <a:effectLst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7.5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8.89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2.9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3.25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5.97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6.67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>
                              <a:effectLst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8.6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22.0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2.1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8.06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59.0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0.35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43.0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43.8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6.43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8.6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4.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6.65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>
                              <a:effectLst/>
                            </a:rPr>
                            <a:t>0.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6.8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8.6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0.0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1.45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.2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.0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.9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7.32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8.61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.49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4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.5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.9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i="0" u="none" strike="noStrike" dirty="0">
                              <a:effectLst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.4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2.0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6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7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.42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5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4.80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.31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10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501594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2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9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2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0274266"/>
                  </p:ext>
                </p:extLst>
              </p:nvPr>
            </p:nvGraphicFramePr>
            <p:xfrm>
              <a:off x="675616" y="2115844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1.57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9.62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4.6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4.94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6.1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4.80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9.5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9.21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1.5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1.33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5.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8.7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1.3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2.6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62.1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63.26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3.0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5.90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7.5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20.8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0.3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5.23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55.7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59.49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34.2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37.45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0.5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1.63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79.4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1.64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9.8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70.87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2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4.18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.6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.08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4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7.84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6.6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7.55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.7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7.30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0274266"/>
                  </p:ext>
                </p:extLst>
              </p:nvPr>
            </p:nvGraphicFramePr>
            <p:xfrm>
              <a:off x="675616" y="2115844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585" t="-917" r="-900000" b="-350459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1.57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9.62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4.6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4.94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6.1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4.80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6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9.5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9.21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1.5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1.33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5.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8.70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1.3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2.64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62.1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63.26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3.0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5.90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7.5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20.8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0.3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95.23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55.7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59.49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34.2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37.45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0.5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1.63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79.4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1.64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9.8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70.87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2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54.18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.6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.08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4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7.84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6.6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7.55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.7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7.30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3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904135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3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10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5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2897876"/>
                  </p:ext>
                </p:extLst>
              </p:nvPr>
            </p:nvGraphicFramePr>
            <p:xfrm>
              <a:off x="675616" y="2115844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2.9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0.22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1.4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2.03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4.2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3.3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7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4.6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3.2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4.1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0.40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0.2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2.96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6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2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2.7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18.86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8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3.0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3.94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4.0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5.89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76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0.37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1.4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2.4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3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6.65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0.1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1.4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73.7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76.68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2.7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5.54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36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40.01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04.36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05.54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0.5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3.03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8.3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9.25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2.1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3.67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2897876"/>
                  </p:ext>
                </p:extLst>
              </p:nvPr>
            </p:nvGraphicFramePr>
            <p:xfrm>
              <a:off x="675616" y="2115844"/>
              <a:ext cx="10404280" cy="297513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7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8"/>
                        </a:ext>
                      </a:extLst>
                    </a:gridCol>
                    <a:gridCol w="10404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9"/>
                        </a:ext>
                      </a:extLst>
                    </a:gridCol>
                  </a:tblGrid>
                  <a:tr h="330571">
                    <a:tc row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585" t="-917" r="-900000" b="-350459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3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5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n=10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fontAlgn="ctr"/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30571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ko-KR" altLang="en-US" sz="1100" u="none" strike="noStrike" dirty="0">
                              <a:effectLst/>
                            </a:rPr>
                            <a:t>　</a:t>
                          </a:r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u="none" strike="noStrike" dirty="0">
                              <a:effectLst/>
                            </a:rPr>
                            <a:t>BCUSUM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Ratio</a:t>
                          </a:r>
                          <a:endParaRPr lang="ko-KR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9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2.9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0.223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3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1.4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62.030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4.2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3.394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7</a:t>
                          </a: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4.6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3.22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4.1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50.40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0.2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42.96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95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6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30.286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99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22.7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18.86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0.988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3.0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303.94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9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4.0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95.89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76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80.37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1.4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52.492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>
                              <a:effectLst/>
                            </a:rPr>
                            <a:t>0.8</a:t>
                          </a:r>
                          <a:endParaRPr lang="en-US" altLang="ko-KR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3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36.65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4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0.1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211.458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06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73.7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76.68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6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2.7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65.543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7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36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40.019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04.36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05.54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33057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u="none" strike="noStrike" dirty="0">
                              <a:effectLst/>
                            </a:rPr>
                            <a:t>0.5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맑은 고딕" panose="020B0503020000020004" pitchFamily="50" charset="-127"/>
                            <a:ea typeface="맑은 고딕" panose="020B0503020000020004" pitchFamily="50" charset="-127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0.5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13.030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2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8.3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89.254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11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2.1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63.677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1.025</a:t>
                          </a:r>
                        </a:p>
                      </a:txBody>
                      <a:tcPr marL="9525" marR="9525" marT="9525" marB="0" anchor="ctr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152942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4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11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n=3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5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6040102"/>
                  </p:ext>
                </p:extLst>
              </p:nvPr>
            </p:nvGraphicFramePr>
            <p:xfrm>
              <a:off x="613832" y="2024591"/>
              <a:ext cx="10939976" cy="4061882"/>
            </p:xfrm>
            <a:graphic>
              <a:graphicData uri="http://schemas.openxmlformats.org/drawingml/2006/table">
                <a:tbl>
                  <a:tblPr/>
                  <a:tblGrid>
                    <a:gridCol w="43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9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357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6"/>
                        </a:ext>
                      </a:extLst>
                    </a:gridCol>
                  </a:tblGrid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9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8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6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 shift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pc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300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77257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598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6.748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1497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63846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2990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48641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976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1467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04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5.6236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5131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5.09619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2.31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2.1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1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0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2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17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0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5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2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7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9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22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7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1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8.02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1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5.99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8.1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30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5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33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1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78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4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58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9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4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6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22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4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21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9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57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3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67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7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20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8.26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10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8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2.1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19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2.7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72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6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2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8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2.07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5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4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3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1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54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21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77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3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34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2.9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48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3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16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0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89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6.1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28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4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3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1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9.17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44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52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5.6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4.92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8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27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4.4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30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7.2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5.89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65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4.7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7.05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5.50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8.1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86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04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8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55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8.49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7.32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4.1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95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3.8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26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2.7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5.5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5.0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20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13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339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4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7.5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0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8.4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6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7.40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5.0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65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3.5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5.3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2.5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4.6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0.5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3.03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6040102"/>
                  </p:ext>
                </p:extLst>
              </p:nvPr>
            </p:nvGraphicFramePr>
            <p:xfrm>
              <a:off x="613832" y="2024591"/>
              <a:ext cx="10939976" cy="4061882"/>
            </p:xfrm>
            <a:graphic>
              <a:graphicData uri="http://schemas.openxmlformats.org/drawingml/2006/table">
                <a:tbl>
                  <a:tblPr/>
                  <a:tblGrid>
                    <a:gridCol w="43763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50995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48357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7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8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9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0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1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6"/>
                        </a:ext>
                      </a:extLst>
                    </a:gridCol>
                  </a:tblGrid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05381" r="-6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05381" r="-5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05381" r="-4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405381" r="-3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05381" r="-2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605381" r="-1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705381" r="-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t="-101667" r="-2395833" b="-9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85714" t="-101667" r="-1953571" b="-9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pc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300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77257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598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6.748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1497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63846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2990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48641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976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1467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04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5.6236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5131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5.09619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2.31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2.1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1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0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2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17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0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5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2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7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9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22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7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1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8.02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1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5.99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8.1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30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5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33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1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78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4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58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9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4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6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22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4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21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9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57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3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67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7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20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8.26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10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8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2.1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9.19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2.7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72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66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2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8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2.07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0.5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4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3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1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31.544</a:t>
                          </a:r>
                          <a:endParaRPr lang="en-US" altLang="ko-K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21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77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3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34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2.9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48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3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16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0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89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6.1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8.28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4.4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5.3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7.1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99.17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44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52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5.6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4.92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8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27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4.4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30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7.2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5.89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3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6.65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4.7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7.05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5.50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38.1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86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04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8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55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8.49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7.32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4.1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95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3.8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26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2.7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5.5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5.0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66.20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9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13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339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4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7.5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0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8.4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6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7.40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5.0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6.65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3.5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5.3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2.5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4.6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0.5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00000"/>
                            </a:lnSpc>
                          </a:pPr>
                          <a:r>
                            <a:rPr lang="en-US" altLang="ko-KR" sz="110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3.03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1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364889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5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12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n=5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5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50847739"/>
                  </p:ext>
                </p:extLst>
              </p:nvPr>
            </p:nvGraphicFramePr>
            <p:xfrm>
              <a:off x="613832" y="2024591"/>
              <a:ext cx="10939976" cy="4061882"/>
            </p:xfrm>
            <a:graphic>
              <a:graphicData uri="http://schemas.openxmlformats.org/drawingml/2006/table">
                <a:tbl>
                  <a:tblPr/>
                  <a:tblGrid>
                    <a:gridCol w="43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9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357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6"/>
                        </a:ext>
                      </a:extLst>
                    </a:gridCol>
                  </a:tblGrid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9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8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6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 shift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pc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38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7261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769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70320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19279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54954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3813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25617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7495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7.68341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2822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8933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81054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0908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8.58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6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3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7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25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2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01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0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23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5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3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2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7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03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47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86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9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5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64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0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31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4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9.23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98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5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6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4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58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3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0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1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0.4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9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42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4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33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8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17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8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9.77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9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4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10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8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5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27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6.8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0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2.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8.86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9.7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1.32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0.15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1.01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9.6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86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7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53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21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77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6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6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5.5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62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8.9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2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6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37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1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7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8.7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2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5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6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44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52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4.05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87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0.42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3.43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7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2.75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7.8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2.94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0.1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45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8.59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3.51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4.2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5.11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86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04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9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88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3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2.90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7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9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9.7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5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7.8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3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6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01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8.0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15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13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339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5.83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7.16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4.5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7.11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4.8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6.4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3.11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4.9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1.281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2.806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1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1.39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8.3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2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50847739"/>
                  </p:ext>
                </p:extLst>
              </p:nvPr>
            </p:nvGraphicFramePr>
            <p:xfrm>
              <a:off x="613832" y="2024591"/>
              <a:ext cx="10939976" cy="4061882"/>
            </p:xfrm>
            <a:graphic>
              <a:graphicData uri="http://schemas.openxmlformats.org/drawingml/2006/table">
                <a:tbl>
                  <a:tblPr/>
                  <a:tblGrid>
                    <a:gridCol w="43763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50995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48357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7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8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9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0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1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6"/>
                        </a:ext>
                      </a:extLst>
                    </a:gridCol>
                  </a:tblGrid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05381" r="-6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205381" r="-5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05381" r="-4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405381" r="-3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505381" r="-2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605381" r="-1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705381" r="-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t="-101667" r="-2395833" b="-9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85714" t="-101667" r="-1953571" b="-9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pc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38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7261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769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70320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19279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54954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3813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25617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7495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7.68341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2822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8933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81054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6.0908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8.58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60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26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36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761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258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21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54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017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06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0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23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51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30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2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7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2.031</a:t>
                          </a:r>
                          <a:endParaRPr lang="en-US" altLang="ko-KR" sz="105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472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86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98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543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64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033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311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448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9.23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98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3.590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1.66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4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58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314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04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16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0.4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90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42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460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8.337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859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17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81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9.773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994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1.40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10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8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5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273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6.87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004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2.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8.86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9.709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1.328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0.15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1.01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9.694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86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771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23.532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21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77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675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626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5.51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620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8.91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22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6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37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19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9.78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78.79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298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2.5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80.698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44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52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4.05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870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0.421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3.438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73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2.751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7.828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2.946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0.1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1.45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08.594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3.51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4.260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15.113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86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04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912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3.881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374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2.908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709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916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9.765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59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7.89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343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6.58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0.01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38.09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41.15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9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13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339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5.83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7.164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4.522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7.112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4.846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6.42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3.119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4.925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1.281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2.806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127</a:t>
                          </a:r>
                          <a:endParaRPr lang="en-US" altLang="ko-KR" sz="105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91.399</a:t>
                          </a:r>
                          <a:endParaRPr lang="en-US" altLang="ko-KR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8.305</a:t>
                          </a:r>
                          <a:endParaRPr lang="en-US" altLang="ko-KR" sz="105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89.254</a:t>
                          </a:r>
                          <a:endParaRPr lang="en-US" altLang="ko-KR" sz="105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1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568766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mparis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base">
              <a:buFontTx/>
              <a:buChar char="-"/>
            </a:pP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B5EBE24-8A49-4930-AF68-AFDE1FB0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6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제목 1"/>
              <p:cNvSpPr txBox="1">
                <a:spLocks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400" b="1" dirty="0">
                    <a:latin typeface="+mn-ea"/>
                  </a:rPr>
                  <a:t>Table13. Comparis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/>
                          </a:rPr>
                          <m:t>𝐀𝐑𝐋</m:t>
                        </m:r>
                      </m:e>
                      <m:sub>
                        <m:r>
                          <a:rPr lang="en-US" altLang="ko-KR" sz="2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 Values for n=10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altLang="ko-KR" sz="2400" b="1" dirty="0">
                    <a:latin typeface="+mn-ea"/>
                  </a:rPr>
                  <a:t>=5,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𝒑</m:t>
                    </m:r>
                    <m:sSub>
                      <m:sSubPr>
                        <m:ctrlPr>
                          <a:rPr lang="en-US" altLang="ko-K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ko-KR" sz="2400" b="1" dirty="0">
                    <a:latin typeface="+mn-ea"/>
                  </a:rPr>
                  <a:t>=0.95</a:t>
                </a:r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7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32" y="15798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893" t="-2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8526468"/>
                  </p:ext>
                </p:extLst>
              </p:nvPr>
            </p:nvGraphicFramePr>
            <p:xfrm>
              <a:off x="613832" y="2024591"/>
              <a:ext cx="10939976" cy="4061882"/>
            </p:xfrm>
            <a:graphic>
              <a:graphicData uri="http://schemas.openxmlformats.org/drawingml/2006/table">
                <a:tbl>
                  <a:tblPr/>
                  <a:tblGrid>
                    <a:gridCol w="43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9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357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:a16="http://schemas.microsoft.com/office/drawing/2014/main" val="20016"/>
                        </a:ext>
                      </a:extLst>
                    </a:gridCol>
                  </a:tblGrid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9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8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9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8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6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arge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000" b="0" i="1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 shift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pc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546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2.39823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10893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12.26726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0.2686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1.8634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2465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11.35049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0019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0.30275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6523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88481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2.24670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7.57165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7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1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1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4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7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71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1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2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5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6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2.0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3.87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2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2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7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2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39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37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4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7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06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4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30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0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96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6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9.8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6.37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6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4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58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38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3.03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2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9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5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45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0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5.1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4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5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75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3.0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10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8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2.6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4.0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51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0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4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4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8.3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5.6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6.72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8.0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0.25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7.31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7.45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21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77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8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1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08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66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6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9.9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4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4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8.94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28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5.5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03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9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6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44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52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5.83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8.9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1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07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06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8.46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4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98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3.7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68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5.8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79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2.2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2.7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86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04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7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1.65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5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1.03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8.7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0.1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6.5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33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6.91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4.36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4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7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6.3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13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339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6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2.0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4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84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0.24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70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8.9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0.2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5.87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7.3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3.42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4.80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2.1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3.67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8526468"/>
                  </p:ext>
                </p:extLst>
              </p:nvPr>
            </p:nvGraphicFramePr>
            <p:xfrm>
              <a:off x="613832" y="2024591"/>
              <a:ext cx="10939976" cy="4061882"/>
            </p:xfrm>
            <a:graphic>
              <a:graphicData uri="http://schemas.openxmlformats.org/drawingml/2006/table">
                <a:tbl>
                  <a:tblPr/>
                  <a:tblGrid>
                    <a:gridCol w="43763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50995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48357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7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8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9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0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1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2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3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4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5"/>
                        </a:ext>
                      </a:extLst>
                    </a:gridCol>
                    <a:gridCol w="67920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16"/>
                        </a:ext>
                      </a:extLst>
                    </a:gridCol>
                  </a:tblGrid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1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105381" r="-6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205381" r="-5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305381" r="-4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405381" r="-3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505381" r="-2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605381" r="-100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705381" r="-448" b="-99508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t="-101667" r="-2395833" b="-9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4"/>
                          <a:stretch>
                            <a:fillRect l="-85714" t="-101667" r="-1953571" b="-91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pc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CUSUM</a:t>
                          </a:r>
                        </a:p>
                      </a:txBody>
                      <a:tcPr marL="6094" marR="6094" marT="6094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BCUSUM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ko-KR" altLang="en-US" sz="800" b="0" i="0" u="none" strike="noStrike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0546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2.39823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10893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12.26726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0.2686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1.8634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0.52465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=11.35049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0019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0.30275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1.6523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8.88481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2.24670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8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th</a:t>
                          </a:r>
                          <a:r>
                            <a:rPr lang="en-US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=7.57165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7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31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1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4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7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71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1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1.2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5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86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2.0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3.87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97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70.42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20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7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2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39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3.37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4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2.7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7.06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41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30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60.0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96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4.6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9.8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6.37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55.6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040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958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38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3.03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2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9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0.5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45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45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6.04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5.1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1.44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5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4.75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2.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43.0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10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893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2.6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2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4.0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51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0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94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3.45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8.3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5.6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6.72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8.0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10.25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7.31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307.45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21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77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8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1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08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66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6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9.95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1.4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492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48.94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2.28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5.59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03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93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257.69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8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44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522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5.83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8.91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1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07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06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8.46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4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984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3.7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6.68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5.89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77.79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2.2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82.7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6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0861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4046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7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1.65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57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1.03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8.7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10.10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6.56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9.33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6.91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4.36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54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5.75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106.386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9"/>
                      </a:ext>
                    </a:extLst>
                  </a:tr>
                  <a:tr h="369262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5</a:t>
                          </a:r>
                        </a:p>
                      </a:txBody>
                      <a:tcPr marL="6094" marR="6094" marT="6094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-0.13863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0.93399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6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2.089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14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841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0.24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1.700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8.9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70.20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5.87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7.325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3.42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4.808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2.1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dot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ko-KR" sz="1050" b="1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ea"/>
                              <a:ea typeface="+mn-ea"/>
                            </a:rPr>
                            <a:t>63.677</a:t>
                          </a: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1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178522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Conclusion</a:t>
            </a:r>
            <a:r>
              <a:rPr lang="en-US" altLang="ko-KR" dirty="0"/>
              <a:t>	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ko-KR" altLang="en-US" sz="2000" dirty="0">
                    <a:latin typeface="+mn-ea"/>
                    <a:ea typeface="+mn-ea"/>
                  </a:rPr>
                  <a:t>전체적인 관리도의 성능은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커질수록 나빠지며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표본 수가 커질수록 좋아짐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endParaRPr lang="en-US" altLang="ko-KR" sz="2000" dirty="0">
                  <a:latin typeface="+mn-ea"/>
                  <a:ea typeface="+mn-ea"/>
                </a:endParaRPr>
              </a:p>
              <a:p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ko-KR" altLang="en-US" sz="2000" dirty="0">
                    <a:latin typeface="+mn-ea"/>
                    <a:ea typeface="+mn-ea"/>
                  </a:rPr>
                  <a:t>대부분의 경우 </a:t>
                </a:r>
                <a:r>
                  <a:rPr lang="en-US" altLang="ko-KR" sz="2000" dirty="0">
                    <a:latin typeface="+mn-ea"/>
                    <a:ea typeface="+mn-ea"/>
                  </a:rPr>
                  <a:t>CUSUM</a:t>
                </a:r>
                <a:r>
                  <a:rPr lang="ko-KR" altLang="en-US" sz="2000" dirty="0">
                    <a:latin typeface="+mn-ea"/>
                    <a:ea typeface="+mn-ea"/>
                  </a:rPr>
                  <a:t>이</a:t>
                </a:r>
                <a:r>
                  <a:rPr lang="en-US" altLang="ko-KR" sz="2000" dirty="0">
                    <a:latin typeface="+mn-ea"/>
                    <a:ea typeface="+mn-ea"/>
                  </a:rPr>
                  <a:t> BCUSUM</a:t>
                </a:r>
                <a:r>
                  <a:rPr lang="ko-KR" altLang="en-US" sz="2000" dirty="0">
                    <a:latin typeface="+mn-ea"/>
                    <a:ea typeface="+mn-ea"/>
                  </a:rPr>
                  <a:t>에 대해 성능이 좋게 나타남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2000" dirty="0">
                    <a:latin typeface="+mn-ea"/>
                    <a:ea typeface="+mn-ea"/>
                  </a:rPr>
                  <a:t>Binomial CUSUM :  </a:t>
                </a:r>
                <a:r>
                  <a:rPr lang="ko-KR" altLang="en-US" sz="2000" dirty="0">
                    <a:latin typeface="+mn-ea"/>
                    <a:ea typeface="+mn-ea"/>
                  </a:rPr>
                  <a:t>표본 수가 작고</a:t>
                </a:r>
                <a:r>
                  <a:rPr lang="en-US" altLang="ko-KR" sz="2000" dirty="0">
                    <a:latin typeface="+mn-ea"/>
                    <a:ea typeface="+mn-ea"/>
                  </a:rPr>
                  <a:t>,</a:t>
                </a:r>
                <a:r>
                  <a:rPr lang="ko-KR" altLang="en-US" sz="2000" dirty="0">
                    <a:latin typeface="+mn-ea"/>
                    <a:ea typeface="+mn-ea"/>
                  </a:rPr>
                  <a:t> 실제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변화량이</a:t>
                </a:r>
                <a:r>
                  <a:rPr lang="ko-KR" altLang="en-US" sz="2000" dirty="0">
                    <a:latin typeface="+mn-ea"/>
                    <a:ea typeface="+mn-ea"/>
                  </a:rPr>
                  <a:t> 작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</a:p>
              <a:p>
                <a:r>
                  <a:rPr lang="en-US" altLang="ko-KR" sz="2000" dirty="0">
                    <a:latin typeface="+mn-ea"/>
                    <a:ea typeface="+mn-ea"/>
                  </a:rPr>
                  <a:t>                          </a:t>
                </a:r>
              </a:p>
              <a:p>
                <a:r>
                  <a:rPr lang="en-US" altLang="ko-KR" sz="2000" dirty="0">
                    <a:latin typeface="+mn-ea"/>
                    <a:ea typeface="+mn-ea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의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값이 크며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𝑝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𝑐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값이 큰 경우 성능이 좋음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endParaRPr lang="en-US" altLang="ko-KR" sz="2000" dirty="0">
                  <a:latin typeface="+mn-ea"/>
                  <a:ea typeface="+mn-ea"/>
                </a:endParaRPr>
              </a:p>
              <a:p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2000" dirty="0">
                    <a:latin typeface="+mn-ea"/>
                    <a:ea typeface="+mn-ea"/>
                  </a:rPr>
                  <a:t>Remarks : 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 panose="02040503050406030204" pitchFamily="18" charset="0"/>
                      </a:rPr>
                      <m:t>가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용정보량이 많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의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값이 작은 경우 </a:t>
                </a:r>
                <a:r>
                  <a:rPr lang="en-US" altLang="ko-KR" sz="2000" dirty="0">
                    <a:latin typeface="+mn-ea"/>
                    <a:ea typeface="+mn-ea"/>
                  </a:rPr>
                  <a:t>CUSUM</a:t>
                </a:r>
                <a:r>
                  <a:rPr lang="ko-KR" altLang="en-US" sz="2000" dirty="0">
                    <a:latin typeface="+mn-ea"/>
                    <a:ea typeface="+mn-ea"/>
                  </a:rPr>
                  <a:t>의 사용을 권장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2000" dirty="0">
                    <a:latin typeface="+mn-ea"/>
                    <a:ea typeface="+mn-ea"/>
                  </a:rPr>
                  <a:t>              </a:t>
                </a:r>
              </a:p>
              <a:p>
                <a:r>
                  <a:rPr lang="en-US" altLang="ko-KR" sz="2000" dirty="0">
                    <a:latin typeface="+mn-ea"/>
                    <a:ea typeface="+mn-ea"/>
                  </a:rPr>
                  <a:t>              </a:t>
                </a:r>
                <a:r>
                  <a:rPr lang="ko-KR" altLang="en-US" sz="2000" dirty="0">
                    <a:latin typeface="+mn-ea"/>
                    <a:ea typeface="+mn-ea"/>
                  </a:rPr>
                  <a:t>가용정보량이 적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의</m:t>
                    </m:r>
                  </m:oMath>
                </a14:m>
                <a:r>
                  <a:rPr lang="en-US" altLang="ko-KR" sz="2000" dirty="0">
                    <a:latin typeface="+mn-ea"/>
                  </a:rPr>
                  <a:t> </a:t>
                </a:r>
                <a:r>
                  <a:rPr lang="ko-KR" altLang="en-US" sz="2000" dirty="0">
                    <a:latin typeface="+mn-ea"/>
                  </a:rPr>
                  <a:t>값이 크며</a:t>
                </a:r>
                <a:r>
                  <a:rPr lang="en-US" altLang="ko-KR" sz="2000" dirty="0">
                    <a:latin typeface="+mn-ea"/>
                  </a:rPr>
                  <a:t>, </a:t>
                </a:r>
                <a:r>
                  <a:rPr lang="ko-KR" altLang="en-US" sz="2000" dirty="0">
                    <a:latin typeface="+mn-ea"/>
                  </a:rPr>
                  <a:t>미세한 변화를 탐지할 때는 </a:t>
                </a:r>
                <a:r>
                  <a:rPr lang="en-US" altLang="ko-KR" sz="2000" dirty="0">
                    <a:latin typeface="+mn-ea"/>
                  </a:rPr>
                  <a:t>BCUSUM</a:t>
                </a:r>
                <a:r>
                  <a:rPr lang="ko-KR" altLang="en-US" sz="2000" dirty="0">
                    <a:latin typeface="+mn-ea"/>
                  </a:rPr>
                  <a:t>의 사용을 권장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ko-KR" altLang="en-US" sz="2000" dirty="0">
                    <a:latin typeface="+mn-ea"/>
                    <a:ea typeface="+mn-ea"/>
                  </a:rPr>
                  <a:t>  </a:t>
                </a:r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  <a:blipFill rotWithShape="0">
                <a:blip r:embed="rId3"/>
                <a:stretch>
                  <a:fillRect l="-614" t="-1759" r="-5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3D71A22-8674-4D23-9C50-150E8AE20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55872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579966" y="1444263"/>
            <a:ext cx="10996841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altLang="ko-KR" sz="2000" dirty="0">
              <a:latin typeface="+mn-ea"/>
              <a:ea typeface="+mn-ea"/>
            </a:endParaRPr>
          </a:p>
          <a:p>
            <a:pPr algn="ctr"/>
            <a:endParaRPr lang="en-US" altLang="ko-KR" sz="2000" dirty="0">
              <a:latin typeface="+mn-ea"/>
              <a:ea typeface="+mn-ea"/>
            </a:endParaRPr>
          </a:p>
          <a:p>
            <a:pPr algn="ctr"/>
            <a:endParaRPr lang="en-US" altLang="ko-KR" sz="2000" dirty="0">
              <a:latin typeface="+mn-ea"/>
              <a:ea typeface="+mn-ea"/>
            </a:endParaRPr>
          </a:p>
          <a:p>
            <a:pPr algn="ctr"/>
            <a:endParaRPr lang="en-US" altLang="ko-KR" sz="2000" dirty="0">
              <a:latin typeface="+mn-ea"/>
              <a:ea typeface="+mn-ea"/>
            </a:endParaRPr>
          </a:p>
          <a:p>
            <a:pPr algn="ctr"/>
            <a:endParaRPr lang="en-US" altLang="ko-KR" sz="2000" dirty="0">
              <a:latin typeface="+mn-ea"/>
              <a:ea typeface="+mn-ea"/>
            </a:endParaRPr>
          </a:p>
          <a:p>
            <a:pPr algn="ctr"/>
            <a:r>
              <a:rPr lang="en-US" altLang="ko-KR" sz="2000" dirty="0">
                <a:latin typeface="+mn-ea"/>
                <a:ea typeface="+mn-ea"/>
              </a:rPr>
              <a:t>- </a:t>
            </a:r>
            <a:r>
              <a:rPr lang="ko-KR" altLang="en-US" sz="2000" dirty="0">
                <a:latin typeface="+mn-ea"/>
                <a:ea typeface="+mn-ea"/>
              </a:rPr>
              <a:t>끝 </a:t>
            </a:r>
            <a:r>
              <a:rPr lang="en-US" altLang="ko-KR" sz="2000" dirty="0">
                <a:latin typeface="+mn-ea"/>
                <a:ea typeface="+mn-ea"/>
              </a:rPr>
              <a:t>-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64880" progId="Equation.DSMT4">
                  <p:embed/>
                </p:oleObj>
              </mc:Choice>
              <mc:Fallback>
                <p:oleObj name="Equation" r:id="rId2" imgW="114120" imgH="164880" progId="Equation.DSMT4">
                  <p:embed/>
                  <p:pic>
                    <p:nvPicPr>
                      <p:cNvPr id="1032" name="개체 10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3D71A22-8674-4D23-9C50-150E8AE20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1361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Introducti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ko-KR" altLang="en-US" sz="1800" b="1" dirty="0"/>
              <a:t> </a:t>
            </a:r>
            <a:r>
              <a:rPr lang="ko-KR" altLang="en-US" sz="1800" b="1" dirty="0">
                <a:latin typeface="+mn-ea"/>
                <a:ea typeface="+mn-ea"/>
              </a:rPr>
              <a:t>중도절단자료</a:t>
            </a:r>
            <a:endParaRPr lang="en-US" altLang="ko-KR" sz="1800" b="1" dirty="0">
              <a:latin typeface="+mn-ea"/>
              <a:ea typeface="+mn-ea"/>
            </a:endParaRPr>
          </a:p>
          <a:p>
            <a:pPr fontAlgn="base"/>
            <a:r>
              <a:rPr lang="ko-KR" altLang="en-US" sz="1800" b="1" dirty="0">
                <a:latin typeface="+mn-ea"/>
                <a:ea typeface="+mn-ea"/>
              </a:rPr>
              <a:t> </a:t>
            </a: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ko-KR" altLang="en-US" sz="1800" dirty="0">
                <a:latin typeface="+mn-ea"/>
                <a:ea typeface="+mn-ea"/>
              </a:rPr>
              <a:t>모든 자료들의 실험의 결과를 온전히 알지 못하고 </a:t>
            </a:r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ko-KR" altLang="en-US" sz="1800" dirty="0">
                <a:latin typeface="+mn-ea"/>
                <a:ea typeface="+mn-ea"/>
              </a:rPr>
              <a:t>부분적으로 알고 있는 상태 </a:t>
            </a:r>
            <a:endParaRPr lang="en-US" altLang="ko-KR" sz="1800" dirty="0">
              <a:latin typeface="+mn-ea"/>
              <a:ea typeface="+mn-ea"/>
            </a:endParaRPr>
          </a:p>
          <a:p>
            <a:pPr marL="285750" indent="-285750" fontAlgn="base">
              <a:buFontTx/>
              <a:buChar char="-"/>
            </a:pPr>
            <a:endParaRPr lang="ko-KR" altLang="en-US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en-US" altLang="ko-KR" sz="1800" dirty="0">
                <a:latin typeface="+mn-ea"/>
                <a:ea typeface="+mn-ea"/>
              </a:rPr>
              <a:t>Type I : </a:t>
            </a:r>
            <a:r>
              <a:rPr lang="ko-KR" altLang="en-US" sz="1800" dirty="0">
                <a:latin typeface="+mn-ea"/>
                <a:ea typeface="+mn-ea"/>
              </a:rPr>
              <a:t>특정 시점까지만 실험 진행 후 중지</a:t>
            </a: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en-US" altLang="ko-KR" sz="1800" dirty="0">
                <a:latin typeface="+mn-ea"/>
                <a:ea typeface="+mn-ea"/>
              </a:rPr>
              <a:t>Type II : </a:t>
            </a:r>
            <a:r>
              <a:rPr lang="ko-KR" altLang="en-US" sz="1800" dirty="0">
                <a:latin typeface="+mn-ea"/>
                <a:ea typeface="+mn-ea"/>
              </a:rPr>
              <a:t>특정 개수의 데이터를 얻은 후 실험 중지 </a:t>
            </a:r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r>
              <a:rPr lang="en-US" altLang="ko-KR" sz="4400" dirty="0"/>
              <a:t>	</a:t>
            </a:r>
            <a:endParaRPr lang="ko-KR" altLang="en-US" sz="4400" dirty="0"/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6429" y="2617035"/>
            <a:ext cx="4240645" cy="2709963"/>
          </a:xfrm>
          <a:prstGeom prst="rect">
            <a:avLst/>
          </a:prstGeom>
        </p:spPr>
      </p:pic>
      <p:graphicFrame>
        <p:nvGraphicFramePr>
          <p:cNvPr id="31" name="개체 30"/>
          <p:cNvGraphicFramePr>
            <a:graphicFrameLocks noChangeAspect="1"/>
          </p:cNvGraphicFramePr>
          <p:nvPr/>
        </p:nvGraphicFramePr>
        <p:xfrm>
          <a:off x="6146800" y="3352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BC30446-C2FD-4987-83B4-0A398E7D5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62493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Introduction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ko-KR" altLang="en-US" sz="1800" b="1" dirty="0"/>
              <a:t> </a:t>
            </a:r>
            <a:r>
              <a:rPr lang="ko-KR" altLang="en-US" sz="1800" b="1" dirty="0">
                <a:latin typeface="+mn-ea"/>
                <a:ea typeface="+mn-ea"/>
              </a:rPr>
              <a:t>중도절단자료</a:t>
            </a:r>
            <a:endParaRPr lang="en-US" altLang="ko-KR" sz="1800" b="1" dirty="0">
              <a:latin typeface="+mn-ea"/>
              <a:ea typeface="+mn-ea"/>
            </a:endParaRPr>
          </a:p>
          <a:p>
            <a:pPr fontAlgn="base"/>
            <a:r>
              <a:rPr lang="ko-KR" altLang="en-US" sz="1800" b="1" dirty="0">
                <a:latin typeface="+mn-ea"/>
                <a:ea typeface="+mn-ea"/>
              </a:rPr>
              <a:t> </a:t>
            </a:r>
          </a:p>
          <a:p>
            <a:pPr marL="285750" indent="-285750" fontAlgn="base">
              <a:buFontTx/>
              <a:buChar char="-"/>
            </a:pPr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en-US" altLang="ko-KR" sz="1800" dirty="0">
                <a:latin typeface="+mn-ea"/>
                <a:ea typeface="+mn-ea"/>
              </a:rPr>
              <a:t>Right censoring</a:t>
            </a: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en-US" altLang="ko-KR" sz="1800" dirty="0">
                <a:latin typeface="+mn-ea"/>
                <a:ea typeface="+mn-ea"/>
              </a:rPr>
              <a:t>Left censoring</a:t>
            </a: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en-US" altLang="ko-KR" sz="1800" dirty="0">
                <a:latin typeface="+mn-ea"/>
                <a:ea typeface="+mn-ea"/>
              </a:rPr>
              <a:t>Interval censoring </a:t>
            </a: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r>
              <a:rPr lang="en-US" altLang="ko-KR" sz="1800" dirty="0">
                <a:latin typeface="+mn-ea"/>
              </a:rPr>
              <a:t>Type I Right-Censored Data</a:t>
            </a:r>
          </a:p>
          <a:p>
            <a:pPr fontAlgn="base"/>
            <a:endParaRPr lang="en-US" altLang="ko-KR" sz="1800" dirty="0">
              <a:latin typeface="+mn-ea"/>
            </a:endParaRPr>
          </a:p>
          <a:p>
            <a:pPr fontAlgn="base"/>
            <a:r>
              <a:rPr lang="ko-KR" altLang="en-US" sz="1800" dirty="0">
                <a:latin typeface="+mn-ea"/>
              </a:rPr>
              <a:t>시작부터 특정 시점까지 실험 진행 후 중지하여 얻은 자료</a:t>
            </a:r>
          </a:p>
          <a:p>
            <a:pPr fontAlgn="base"/>
            <a:endParaRPr lang="en-US" altLang="ko-KR" sz="1800" dirty="0">
              <a:latin typeface="+mn-ea"/>
            </a:endParaRPr>
          </a:p>
          <a:p>
            <a:pPr fontAlgn="base"/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-&gt; </a:t>
            </a:r>
            <a:r>
              <a:rPr lang="ko-KR" altLang="en-US" sz="1800" dirty="0">
                <a:latin typeface="+mn-ea"/>
              </a:rPr>
              <a:t>중도절단자료에 적합한 관리도 운영이 필요</a:t>
            </a:r>
            <a:endParaRPr lang="en-US" altLang="ko-KR" sz="2800" b="1" dirty="0"/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pPr fontAlgn="base"/>
            <a:endParaRPr lang="en-US" altLang="ko-KR" sz="1800" dirty="0">
              <a:latin typeface="+mn-ea"/>
              <a:ea typeface="+mn-ea"/>
            </a:endParaRPr>
          </a:p>
          <a:p>
            <a:r>
              <a:rPr lang="en-US" altLang="ko-KR" sz="4400" dirty="0"/>
              <a:t>	</a:t>
            </a:r>
            <a:endParaRPr lang="ko-KR" altLang="en-US" sz="4400" dirty="0"/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6429" y="2617035"/>
            <a:ext cx="4240645" cy="2709963"/>
          </a:xfrm>
          <a:prstGeom prst="rect">
            <a:avLst/>
          </a:prstGeom>
        </p:spPr>
      </p:pic>
      <p:graphicFrame>
        <p:nvGraphicFramePr>
          <p:cNvPr id="31" name="개체 30"/>
          <p:cNvGraphicFramePr>
            <a:graphicFrameLocks noChangeAspect="1"/>
          </p:cNvGraphicFramePr>
          <p:nvPr/>
        </p:nvGraphicFramePr>
        <p:xfrm>
          <a:off x="6146800" y="3352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BC30446-C2FD-4987-83B4-0A398E7D5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285882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Introduction – Lognormal distribution</a:t>
            </a:r>
            <a:r>
              <a:rPr lang="en-US" altLang="ko-KR" dirty="0"/>
              <a:t>	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000" b="1" dirty="0">
                    <a:latin typeface="+mn-lt"/>
                    <a:ea typeface="+mn-ea"/>
                  </a:rPr>
                  <a:t>Lognormal Distribution</a:t>
                </a:r>
                <a:endParaRPr lang="en-US" altLang="ko-KR" sz="2000" b="1" dirty="0">
                  <a:latin typeface="+mn-lt"/>
                </a:endParaRPr>
              </a:p>
              <a:p>
                <a:pPr fontAlgn="base"/>
                <a:endParaRPr lang="en-US" altLang="ko-KR" sz="1800" b="1" dirty="0">
                  <a:latin typeface="+mn-lt"/>
                </a:endParaRPr>
              </a:p>
              <a:p>
                <a:pPr fontAlgn="base"/>
                <a:r>
                  <a:rPr lang="ko-KR" altLang="en-US" sz="1800" dirty="0">
                    <a:latin typeface="+mn-lt"/>
                  </a:rPr>
                  <a:t>로그 정규분포를 갖는 확률변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ko-KR" altLang="en-US" sz="1800" dirty="0">
                    <a:latin typeface="+mn-lt"/>
                  </a:rPr>
                  <a:t>에 로그를 취한 확률변수</a:t>
                </a:r>
                <a:r>
                  <a:rPr lang="en-US" altLang="ko-KR" sz="1800" dirty="0">
                    <a:latin typeface="+mn-lt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1800" b="0" i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800" dirty="0">
                    <a:latin typeface="+mn-lt"/>
                  </a:rPr>
                  <a:t>)</a:t>
                </a:r>
                <a:r>
                  <a:rPr lang="ko-KR" altLang="en-US" sz="1800" dirty="0">
                    <a:latin typeface="+mn-lt"/>
                  </a:rPr>
                  <a:t>가 정규분포를 따름</a:t>
                </a:r>
                <a:endParaRPr lang="en-US" altLang="ko-KR" sz="1800" dirty="0">
                  <a:latin typeface="+mn-lt"/>
                </a:endParaRPr>
              </a:p>
              <a:p>
                <a:pPr fontAlgn="base"/>
                <a:endParaRPr lang="en-US" altLang="ko-KR" sz="1800" b="1" dirty="0"/>
              </a:p>
              <a:p>
                <a:pPr fontAlgn="base"/>
                <a:endParaRPr lang="en-US" altLang="ko-KR" sz="1800" b="1" dirty="0"/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ko-K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e>
                          <m:r>
                            <a:rPr lang="ko-KR" altLang="en-US" sz="18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ko-KR" altLang="en-US" sz="1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altLang="ko-KR" sz="1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ko-KR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ko-KR" altLang="en-US" sz="1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rad>
                          <m:r>
                            <a:rPr lang="ko-KR" altLang="en-US" sz="1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func>
                        <m:funcPr>
                          <m:ctrlPr>
                            <a:rPr lang="en-US" altLang="ko-KR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8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ko-KR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ko-KR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ko-KR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a:rPr lang="en-US" altLang="ko-KR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ko-KR" sz="1800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log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ko-KR" sz="1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func>
                                          <m:r>
                                            <a:rPr lang="en-US" altLang="ko-KR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ko-KR" alt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ko-KR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ko-KR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altLang="ko-KR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ko-KR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ko-KR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e>
                          <m:r>
                            <a:rPr lang="ko-KR" altLang="en-US" sz="18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lang="ko-KR" altLang="en-US" sz="1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altLang="ko-KR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ko-KR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ko-KR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ko-KR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ko-KR" sz="18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en-US" altLang="ko-KR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ko-KR" alt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ko-KR" alt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1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ko-KR" sz="1800" dirty="0"/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 b="0" i="0" smtClean="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1800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⁡(2</m:t>
                    </m:r>
                    <m:r>
                      <a:rPr lang="ko-KR" altLang="en-US" sz="18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18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)(</m:t>
                    </m:r>
                    <m:func>
                      <m:func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800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altLang="ko-KR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r>
                  <a:rPr lang="ko-KR" altLang="en-US" sz="1800" dirty="0"/>
                  <a:t>점진적으로 감소하는 긴 우측꼬리를 갖는 확률 분포 형태</a:t>
                </a:r>
                <a:endParaRPr lang="en-US" altLang="ko-KR" sz="1800" dirty="0"/>
              </a:p>
              <a:p>
                <a:pPr fontAlgn="base"/>
                <a:endParaRPr lang="en-US" altLang="ko-KR" sz="2800" b="1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  <a:blipFill>
                <a:blip r:embed="rId2"/>
                <a:stretch>
                  <a:fillRect l="-614" t="-16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31" name="개체 30"/>
          <p:cNvGraphicFramePr>
            <a:graphicFrameLocks noChangeAspect="1"/>
          </p:cNvGraphicFramePr>
          <p:nvPr/>
        </p:nvGraphicFramePr>
        <p:xfrm>
          <a:off x="6146800" y="3352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032" name="개체 10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>
            <a:extLst>
              <a:ext uri="{FF2B5EF4-FFF2-40B4-BE49-F238E27FC236}">
                <a16:creationId xmlns:a16="http://schemas.microsoft.com/office/drawing/2014/main" id="{C7611562-AC1F-404C-83B8-B18BAC5803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6102" y="2438330"/>
            <a:ext cx="3648075" cy="3457575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8E9D0BB-C8E7-44B9-83F2-4D57C119B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668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Introduction – Lognormal distribution</a:t>
            </a:r>
            <a:r>
              <a:rPr lang="en-US" altLang="ko-KR" dirty="0"/>
              <a:t>	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000" b="1">
                    <a:latin typeface="+mn-lt"/>
                    <a:ea typeface="+mn-ea"/>
                  </a:rPr>
                  <a:t>Lognormal </a:t>
                </a:r>
                <a:r>
                  <a:rPr lang="en-US" altLang="ko-KR" sz="2000" b="1" dirty="0">
                    <a:latin typeface="+mn-lt"/>
                    <a:ea typeface="+mn-ea"/>
                  </a:rPr>
                  <a:t>Distribution</a:t>
                </a:r>
                <a:endParaRPr lang="en-US" altLang="ko-KR" sz="2000" b="1" dirty="0">
                  <a:latin typeface="+mn-lt"/>
                </a:endParaRPr>
              </a:p>
              <a:p>
                <a:pPr fontAlgn="base"/>
                <a:endParaRPr lang="en-US" altLang="ko-KR" sz="1800" b="1" dirty="0">
                  <a:latin typeface="+mn-lt"/>
                </a:endParaRPr>
              </a:p>
              <a:p>
                <a:pPr fontAlgn="base"/>
                <a:endParaRPr lang="en-US" altLang="ko-KR" sz="1800" b="1" dirty="0">
                  <a:latin typeface="+mn-lt"/>
                </a:endParaRPr>
              </a:p>
              <a:p>
                <a:pPr fontAlgn="base"/>
                <a14:m>
                  <m:oMath xmlns:m="http://schemas.openxmlformats.org/officeDocument/2006/math">
                    <m:r>
                      <a:rPr lang="ko-KR" altLang="en-US" sz="18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ko-KR" altLang="en-US" sz="1800" dirty="0"/>
                  <a:t> 감소</a:t>
                </a:r>
                <a:r>
                  <a:rPr lang="en-US" altLang="ko-KR" sz="1800" dirty="0"/>
                  <a:t>, </a:t>
                </a:r>
                <a14:m>
                  <m:oMath xmlns:m="http://schemas.openxmlformats.org/officeDocument/2006/math">
                    <m:r>
                      <a:rPr lang="ko-KR" altLang="en-US" sz="18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ko-KR" altLang="en-US" sz="1800" dirty="0"/>
                  <a:t> 고정 </a:t>
                </a:r>
                <a:r>
                  <a:rPr lang="en-US" altLang="ko-KR" sz="1800" dirty="0"/>
                  <a:t>-&gt; </a:t>
                </a:r>
                <a:r>
                  <a:rPr lang="ko-KR" altLang="en-US" sz="1800" dirty="0"/>
                  <a:t>평균 감소</a:t>
                </a:r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8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ko-KR" altLang="en-US" sz="1800" i="1" smtClean="0">
                        <a:latin typeface="Cambria Math" panose="02040503050406030204" pitchFamily="18" charset="0"/>
                      </a:rPr>
                      <m:t>의</m:t>
                    </m:r>
                  </m:oMath>
                </a14:m>
                <a:r>
                  <a:rPr lang="en-US" altLang="ko-KR" sz="1800" dirty="0"/>
                  <a:t> </a:t>
                </a:r>
                <a:r>
                  <a:rPr lang="ko-KR" altLang="en-US" sz="1800" dirty="0"/>
                  <a:t>감소를 탐지하는 것은 </a:t>
                </a:r>
                <a:endParaRPr lang="en-US" altLang="ko-KR" sz="1800" dirty="0"/>
              </a:p>
              <a:p>
                <a:pPr fontAlgn="base"/>
                <a:endParaRPr lang="en-US" altLang="ko-KR" sz="1800" i="1" dirty="0">
                  <a:latin typeface="Cambria Math" panose="02040503050406030204" pitchFamily="18" charset="0"/>
                </a:endParaRPr>
              </a:p>
              <a:p>
                <a:pPr fontAlgn="base"/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ko-KR" altLang="en-US" sz="1800" dirty="0"/>
                  <a:t>의 감소를 탐지하는 것과 동일 </a:t>
                </a:r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den>
                    </m:f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ko-KR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ko-KR" sz="1800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n-US" altLang="ko-KR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1800" b="0" i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ko-KR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ko-KR" sz="1800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n-US" altLang="ko-KR" sz="1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ko-KR" sz="1800" b="0" i="1" smtClean="0">
                                        <a:latin typeface="Cambria Math" panose="02040503050406030204" pitchFamily="18" charset="0"/>
                                      </a:rPr>
                                      <m:t>2  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ko-KR" sz="1800" dirty="0"/>
                  <a:t> </a:t>
                </a:r>
              </a:p>
              <a:p>
                <a:pPr fontAlgn="base"/>
                <a:endParaRPr lang="en-US" altLang="ko-KR" sz="1800" dirty="0"/>
              </a:p>
              <a:p>
                <a:pPr fontAlgn="base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→ </m:t>
                    </m:r>
                    <m:r>
                      <a:rPr lang="ko-KR" altLang="en-US" sz="18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ko-KR" altLang="en-US" sz="1800" dirty="0"/>
                  <a:t>의 감소를 탐지하는 </a:t>
                </a:r>
                <a:r>
                  <a:rPr lang="en-US" altLang="ko-KR" sz="1800" dirty="0"/>
                  <a:t>CUSUM</a:t>
                </a:r>
                <a:r>
                  <a:rPr lang="ko-KR" altLang="en-US" sz="1800" dirty="0"/>
                  <a:t> 관리도 절차</a:t>
                </a:r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endParaRPr lang="en-US" altLang="ko-KR" sz="1800" dirty="0"/>
              </a:p>
              <a:p>
                <a:pPr fontAlgn="base"/>
                <a:r>
                  <a:rPr lang="ko-KR" altLang="en-US" sz="1800" dirty="0"/>
                  <a:t> </a:t>
                </a:r>
                <a:endParaRPr lang="en-US" altLang="ko-KR" sz="1800" dirty="0"/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0917767" cy="4506589"/>
              </a:xfrm>
              <a:prstGeom prst="rect">
                <a:avLst/>
              </a:prstGeom>
              <a:blipFill>
                <a:blip r:embed="rId2"/>
                <a:stretch>
                  <a:fillRect l="-614" t="-16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31" name="개체 30"/>
          <p:cNvGraphicFramePr>
            <a:graphicFrameLocks noChangeAspect="1"/>
          </p:cNvGraphicFramePr>
          <p:nvPr/>
        </p:nvGraphicFramePr>
        <p:xfrm>
          <a:off x="6146800" y="3352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032" name="개체 10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그림 11">
            <a:extLst>
              <a:ext uri="{FF2B5EF4-FFF2-40B4-BE49-F238E27FC236}">
                <a16:creationId xmlns:a16="http://schemas.microsoft.com/office/drawing/2014/main" id="{424B7EF8-AE3F-4D3B-89E0-386229ECD7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6102" y="2438330"/>
            <a:ext cx="3648075" cy="3457575"/>
          </a:xfrm>
          <a:prstGeom prst="rect">
            <a:avLst/>
          </a:prstGeom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FA640DD-EB57-41EA-B99A-52B3AF932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9959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>
                <a:latin typeface="+mn-lt"/>
              </a:rPr>
              <a:t>Exist Work for Censored Data</a:t>
            </a:r>
            <a:r>
              <a:rPr lang="en-US" altLang="ko-KR" dirty="0"/>
              <a:t>	</a:t>
            </a:r>
            <a:endParaRPr lang="ko-KR" altLang="en-US" dirty="0"/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613832" y="1427485"/>
            <a:ext cx="10917767" cy="4506589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/>
            <a:endParaRPr lang="en-US" altLang="ko-KR" sz="2600" dirty="0">
              <a:latin typeface="+mn-lt"/>
            </a:endParaRPr>
          </a:p>
          <a:p>
            <a:pPr fontAlgn="base"/>
            <a:r>
              <a:rPr lang="en-US" altLang="ko-KR" sz="2400" dirty="0">
                <a:latin typeface="+mn-lt"/>
              </a:rPr>
              <a:t>- Dickinson et al. (2014)</a:t>
            </a:r>
          </a:p>
          <a:p>
            <a:pPr fontAlgn="base"/>
            <a:endParaRPr lang="en-US" altLang="ko-KR" sz="2400" dirty="0">
              <a:latin typeface="+mn-lt"/>
            </a:endParaRPr>
          </a:p>
          <a:p>
            <a:pPr fontAlgn="base"/>
            <a:endParaRPr lang="en-US" altLang="ko-KR" sz="2400" dirty="0">
              <a:latin typeface="+mn-lt"/>
            </a:endParaRPr>
          </a:p>
          <a:p>
            <a:pPr fontAlgn="base"/>
            <a:r>
              <a:rPr lang="en-US" altLang="ko-KR" sz="2400" dirty="0">
                <a:latin typeface="+mn-lt"/>
              </a:rPr>
              <a:t>- Choi and Lee (2016)</a:t>
            </a:r>
          </a:p>
          <a:p>
            <a:pPr fontAlgn="base"/>
            <a:endParaRPr lang="en-US" altLang="ko-KR" sz="2400" b="1" dirty="0">
              <a:latin typeface="+mn-lt"/>
            </a:endParaRPr>
          </a:p>
          <a:p>
            <a:pPr fontAlgn="base"/>
            <a:endParaRPr lang="en-US" altLang="ko-KR" sz="2400" b="1" dirty="0">
              <a:latin typeface="+mn-lt"/>
            </a:endParaRPr>
          </a:p>
          <a:p>
            <a:pPr fontAlgn="base"/>
            <a:r>
              <a:rPr lang="en-US" altLang="ko-KR" sz="2400" dirty="0">
                <a:latin typeface="+mn-lt"/>
              </a:rPr>
              <a:t>- </a:t>
            </a:r>
            <a:r>
              <a:rPr lang="en-US" altLang="ko-KR" sz="2400" dirty="0" err="1">
                <a:latin typeface="+mn-lt"/>
              </a:rPr>
              <a:t>Arif</a:t>
            </a:r>
            <a:r>
              <a:rPr lang="en-US" altLang="ko-KR" sz="2400" dirty="0">
                <a:latin typeface="+mn-lt"/>
              </a:rPr>
              <a:t>. et al. (2018)                             </a:t>
            </a:r>
          </a:p>
          <a:p>
            <a:r>
              <a:rPr lang="en-US" altLang="ko-KR" sz="2400" dirty="0">
                <a:latin typeface="+mn-lt"/>
                <a:ea typeface="+mn-ea"/>
              </a:rPr>
              <a:t>	</a:t>
            </a:r>
            <a:endParaRPr lang="ko-KR" altLang="en-US" sz="2400" dirty="0">
              <a:latin typeface="+mn-lt"/>
              <a:ea typeface="+mn-ea"/>
            </a:endParaRPr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64880" progId="Equation.DSMT4">
                  <p:embed/>
                </p:oleObj>
              </mc:Choice>
              <mc:Fallback>
                <p:oleObj name="Equation" r:id="rId2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9376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600" dirty="0">
                <a:latin typeface="+mn-lt"/>
              </a:rPr>
              <a:t>CUSUM Chart for monitoring Lognormal lifetimes</a:t>
            </a:r>
            <a:r>
              <a:rPr lang="en-US" altLang="ko-KR" dirty="0"/>
              <a:t>	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1485804" cy="4906640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r>
                  <a:rPr lang="en-US" altLang="ko-KR" sz="2000" b="1" dirty="0">
                    <a:latin typeface="+mn-ea"/>
                    <a:ea typeface="+mn-ea"/>
                  </a:rPr>
                  <a:t>Construction – Likelihood ratio based CUSUM chart</a:t>
                </a:r>
              </a:p>
              <a:p>
                <a:pPr fontAlgn="base"/>
                <a:endParaRPr lang="en-US" altLang="ko-KR" sz="2000" b="1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Random Variabl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 ~ </m:t>
                    </m:r>
                    <m:r>
                      <m:rPr>
                        <m:sty m:val="p"/>
                      </m:rPr>
                      <a:rPr lang="en-US" altLang="ko-KR" sz="2000" b="0" i="0" smtClean="0">
                        <a:latin typeface="Cambria Math" panose="02040503050406030204" pitchFamily="18" charset="0"/>
                        <a:ea typeface="+mn-ea"/>
                      </a:rPr>
                      <m:t>LN</m:t>
                    </m:r>
                    <m:d>
                      <m:d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ko-KR" altLang="en-US" sz="2000" i="1" smtClean="0">
                            <a:latin typeface="Cambria Math" panose="02040503050406030204" pitchFamily="18" charset="0"/>
                            <a:ea typeface="+mn-ea"/>
                          </a:rPr>
                          <m:t>𝜇</m:t>
                        </m:r>
                        <m: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p>
                          <m:sSup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ko-KR" altLang="en-US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ko-KR" sz="2000" b="0" i="1" smtClean="0">
                        <a:latin typeface="Cambria Math"/>
                        <a:ea typeface="+mn-ea"/>
                      </a:rPr>
                      <m:t>   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𝑌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unc>
                      <m:func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  <a:ea typeface="+mn-ea"/>
                          </a:rPr>
                          <m:t>log</m:t>
                        </m:r>
                      </m:fName>
                      <m:e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𝑖𝑗</m:t>
                            </m:r>
                          </m:sub>
                        </m:sSub>
                      </m:e>
                    </m:func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 ~ 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𝑁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ko-KR" altLang="en-US" sz="2000" b="0" i="1" smtClean="0">
                        <a:latin typeface="Cambria Math" panose="02040503050406030204" pitchFamily="18" charset="0"/>
                        <a:ea typeface="+mn-ea"/>
                      </a:rPr>
                      <m:t>𝜇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sSup>
                      <m:sSup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ko-KR" altLang="en-US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𝜎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ko-KR" sz="200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sz="20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ko-KR" sz="200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func>
                              <m:func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func>
                          </m:e>
                          <m:e>
                            <m:func>
                              <m:func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func>
                            <m:r>
                              <a:rPr lang="en-US" altLang="ko-KR" sz="200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ko-KR" sz="20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func>
                              <m:func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20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func>
                          </m:e>
                        </m:eqAr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                      </m:t>
                        </m:r>
                      </m:e>
                    </m:d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i="1" dirty="0">
                  <a:latin typeface="Cambria Math" panose="02040503050406030204" pitchFamily="18" charset="0"/>
                  <a:ea typeface="+mn-ea"/>
                </a:endParaRPr>
              </a:p>
              <a:p>
                <a:pPr fontAlgn="base"/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sSup>
                              <m:sSup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ko-KR" sz="2000" dirty="0">
                    <a:latin typeface="+mn-ea"/>
                  </a:rPr>
                  <a:t>,    </a:t>
                </a:r>
                <a14:m>
                  <m:oMath xmlns:m="http://schemas.openxmlformats.org/officeDocument/2006/math">
                    <m:r>
                      <a:rPr lang="en-US" altLang="ko-KR" sz="2000" b="0" i="0" smtClean="0">
                        <a:latin typeface="Cambria Math" panose="02040503050406030204" pitchFamily="18" charset="0"/>
                        <a:ea typeface="+mn-ea"/>
                      </a:rPr>
                      <m:t>       </m:t>
                    </m:r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ko-KR" altLang="en-US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𝛿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 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if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ko-KR" sz="200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sz="20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ko-KR" sz="2000" b="0" i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ij</m:t>
                                </m:r>
                              </m:sub>
                            </m:sSub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is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an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exact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failure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time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                   </m:t>
                            </m:r>
                          </m:e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  <m:r>
                              <a:rPr lang="en-US" altLang="ko-KR" sz="2000" b="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>
                                <a:latin typeface="Cambria Math" panose="02040503050406030204" pitchFamily="18" charset="0"/>
                              </a:rPr>
                              <m:t>if</m:t>
                            </m:r>
                            <m:r>
                              <a:rPr lang="en-US" altLang="ko-KR" sz="2000" b="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sz="2000" b="0" i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ko-KR" sz="2000" b="0" i="0">
                                    <a:latin typeface="Cambria Math" panose="02040503050406030204" pitchFamily="18" charset="0"/>
                                  </a:rPr>
                                  <m:t>ij</m:t>
                                </m:r>
                              </m:sub>
                            </m:sSub>
                            <m:r>
                              <a:rPr lang="en-US" altLang="ko-KR" sz="2000" b="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is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right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censored</m:t>
                            </m:r>
                            <m: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ko-KR" sz="2000" b="0" i="0" smtClean="0">
                                <a:latin typeface="Cambria Math" panose="02040503050406030204" pitchFamily="18" charset="0"/>
                              </a:rPr>
                              <m:t>observation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ko-KR" sz="2000" i="1" dirty="0">
                    <a:latin typeface="Cambria Math" panose="02040503050406030204" pitchFamily="18" charset="0"/>
                    <a:ea typeface="+mn-ea"/>
                  </a:rPr>
                  <a:t>   </a:t>
                </a: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The score statistic at the </a:t>
                </a:r>
                <a:r>
                  <a:rPr lang="en-US" altLang="ko-KR" sz="2000" dirty="0" err="1">
                    <a:latin typeface="+mn-ea"/>
                    <a:ea typeface="+mn-ea"/>
                  </a:rPr>
                  <a:t>ith</a:t>
                </a:r>
                <a:r>
                  <a:rPr lang="en-US" altLang="ko-KR" sz="2000" dirty="0">
                    <a:latin typeface="+mn-ea"/>
                    <a:ea typeface="+mn-ea"/>
                  </a:rPr>
                  <a:t> sample</a:t>
                </a: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lang="en-US" altLang="ko-KR" sz="1600" b="0" i="1" smtClean="0">
                          <a:latin typeface="Cambria Math" panose="02040503050406030204" pitchFamily="18" charset="0"/>
                          <a:ea typeface="+mn-ea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𝑗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ko-KR" altLang="en-US" sz="1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𝑗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600" b="0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sz="16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6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6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ko-KR" altLang="en-US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𝜎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altLang="ko-KR" sz="16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6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altLang="ko-KR" sz="1600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altLang="ko-KR" sz="16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16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1600" dirty="0">
                  <a:latin typeface="+mn-ea"/>
                  <a:ea typeface="+mn-ea"/>
                </a:endParaRP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  <a:ea typeface="+mn-ea"/>
                        </a:rPr>
                        <m:t>     = </m:t>
                      </m:r>
                      <m:nary>
                        <m:naryPr>
                          <m:chr m:val="∑"/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𝑗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16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16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ko-KR" altLang="en-US" sz="16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16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16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altLang="ko-KR" sz="16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6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altLang="ko-KR" sz="1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6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ko-KR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𝑌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ko-KR" sz="16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ko-KR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ko-KR" altLang="en-US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ko-KR" altLang="en-US" sz="16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ko-KR" sz="16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altLang="ko-K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ko-KR" sz="16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sz="16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𝑌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6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ko-KR" sz="16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ko-KR" sz="16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ko-KR" altLang="en-US" sz="16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6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𝑜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ko-KR" altLang="en-US" sz="16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altLang="ko-KR" sz="18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18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4400" dirty="0"/>
                  <a:t>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1485804" cy="4906640"/>
              </a:xfrm>
              <a:prstGeom prst="rect">
                <a:avLst/>
              </a:prstGeom>
              <a:blipFill>
                <a:blip r:embed="rId4"/>
                <a:stretch>
                  <a:fillRect l="-2070" t="-16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032" name="개체 10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5CC886E-2DE0-405E-B229-0D4C860BD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4514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/>
        </p:nvCxnSpPr>
        <p:spPr>
          <a:xfrm>
            <a:off x="613833" y="1274233"/>
            <a:ext cx="10917767" cy="0"/>
          </a:xfrm>
          <a:prstGeom prst="line">
            <a:avLst/>
          </a:prstGeom>
          <a:ln w="63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제목 1"/>
          <p:cNvSpPr txBox="1">
            <a:spLocks/>
          </p:cNvSpPr>
          <p:nvPr/>
        </p:nvSpPr>
        <p:spPr>
          <a:xfrm>
            <a:off x="613833" y="523875"/>
            <a:ext cx="10917767" cy="750358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600" dirty="0">
                <a:latin typeface="+mn-lt"/>
              </a:rPr>
              <a:t>CUSUM Chart for monitoring Lognormal lifetimes</a:t>
            </a:r>
            <a:r>
              <a:rPr lang="en-US" altLang="ko-KR" dirty="0"/>
              <a:t>	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제목 1"/>
              <p:cNvSpPr txBox="1">
                <a:spLocks/>
              </p:cNvSpPr>
              <p:nvPr/>
            </p:nvSpPr>
            <p:spPr>
              <a:xfrm>
                <a:off x="613832" y="1427485"/>
                <a:ext cx="11485804" cy="4906640"/>
              </a:xfrm>
              <a:prstGeom prst="rect">
                <a:avLst/>
              </a:prstGeom>
            </p:spPr>
            <p:txBody>
              <a:bodyPr/>
              <a:lstStyle>
                <a:lvl1pPr algn="l" defTabSz="914400" rtl="0" eaLnBrk="1" latinLnBrk="1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base"/>
                <a:endParaRPr lang="en-US" altLang="ko-KR" sz="2000" b="1" dirty="0">
                  <a:latin typeface="+mn-ea"/>
                  <a:ea typeface="+mn-ea"/>
                </a:endParaRP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  <m:sSub>
                        <m:sSubPr>
                          <m:ctrlP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𝑧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lang="en-US" altLang="ko-KR" sz="1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8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nary>
                        <m:naryPr>
                          <m:chr m:val="∑"/>
                          <m:ctrlP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𝑗</m:t>
                          </m:r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1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8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ko-KR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18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18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altLang="ko-KR" sz="18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ko-KR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ko-KR" altLang="en-US" sz="18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18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altLang="ko-KR" sz="1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8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ko-KR" sz="18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ko-KR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𝑌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ko-KR" sz="18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ko-KR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ko-KR" altLang="en-US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ko-KR" altLang="en-US" sz="18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ko-KR" sz="18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altLang="ko-KR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ko-KR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ko-KR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𝑌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ko-KR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ko-KR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ko-KR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sz="1800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𝑜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ko-KR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  </a:t>
                </a: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se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=1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ko-KR" altLang="en-US" sz="200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Sup>
                      <m:sSubSup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𝑌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bSup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≡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the sum of exact failure times in the </a:t>
                </a:r>
                <a:r>
                  <a:rPr lang="en-US" altLang="ko-KR" sz="2000" dirty="0" err="1">
                    <a:latin typeface="+mn-ea"/>
                    <a:ea typeface="+mn-ea"/>
                  </a:rPr>
                  <a:t>ith</a:t>
                </a:r>
                <a:r>
                  <a:rPr lang="en-US" altLang="ko-KR" sz="2000" dirty="0">
                    <a:latin typeface="+mn-ea"/>
                    <a:ea typeface="+mn-ea"/>
                  </a:rPr>
                  <a:t> sample</a:t>
                </a: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  </a:t>
                </a: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ko-KR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𝑗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=1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ko-KR" altLang="en-US" sz="200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≡</m:t>
                    </m:r>
                  </m:oMath>
                </a14:m>
                <a:r>
                  <a:rPr lang="en-US" altLang="ko-KR" sz="2000" dirty="0">
                    <a:latin typeface="+mn-ea"/>
                    <a:ea typeface="+mn-ea"/>
                  </a:rPr>
                  <a:t> the number of exact failure times in the </a:t>
                </a:r>
                <a:r>
                  <a:rPr lang="en-US" altLang="ko-KR" sz="2000" dirty="0" err="1">
                    <a:latin typeface="+mn-ea"/>
                    <a:ea typeface="+mn-ea"/>
                  </a:rPr>
                  <a:t>ith</a:t>
                </a:r>
                <a:r>
                  <a:rPr lang="en-US" altLang="ko-KR" sz="2000" dirty="0">
                    <a:latin typeface="+mn-ea"/>
                    <a:ea typeface="+mn-ea"/>
                  </a:rPr>
                  <a:t> sample</a:t>
                </a: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𝑧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n-US" altLang="ko-KR" sz="2000" b="0" i="0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m:rPr>
                                <m:sty m:val="p"/>
                              </m:rPr>
                              <a:rPr lang="el-GR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  <m:d>
                              <m:d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fName>
                                      <m:e>
                                        <m: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</m:func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ko-KR" alt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ko-KR" alt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m:rPr>
                                <m:sty m:val="p"/>
                              </m:rPr>
                              <a:rPr lang="el-GR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  <m:d>
                              <m:d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fName>
                                      <m:e>
                                        <m: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</m:func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ko-KR" alt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ko-KR" alt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den>
                                </m:f>
                              </m:e>
                            </m:d>
                          </m:den>
                        </m:f>
                      </m:e>
                    </m:d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           =</a:t>
                </a:r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2000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20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log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  <m:d>
                                  <m:d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func>
                                          <m:funcPr>
                                            <m:ctrl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ko-KR" sz="20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</m:fName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</m:func>
                                        <m: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ko-KR" alt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ko-KR" alt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den>
                                    </m:f>
                                  </m:e>
                                </m:d>
                              </m:num>
                              <m:den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ko-K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  <m:d>
                                  <m:dPr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func>
                                          <m:funcPr>
                                            <m:ctrl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ko-KR" sz="200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</m:fName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</m:func>
                                        <m:r>
                                          <a:rPr lang="en-US" altLang="ko-KR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ko-KR" alt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𝑜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ko-KR" alt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den>
                                    </m:f>
                                  </m:e>
                                </m:d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 fontAlgn="base"/>
                <a:r>
                  <a:rPr lang="en-US" altLang="ko-KR" sz="2000" dirty="0">
                    <a:latin typeface="+mn-ea"/>
                    <a:ea typeface="+mn-ea"/>
                  </a:rPr>
                  <a:t>   </a:t>
                </a:r>
              </a:p>
              <a:p>
                <a:pPr fontAlgn="base"/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en-US" altLang="ko-KR" sz="4400" dirty="0"/>
                  <a:t>  	</a:t>
                </a:r>
                <a:endParaRPr lang="ko-KR" altLang="en-US" sz="4400" dirty="0"/>
              </a:p>
            </p:txBody>
          </p:sp>
        </mc:Choice>
        <mc:Fallback xmlns="">
          <p:sp>
            <p:nvSpPr>
              <p:cNvPr id="6" name="제목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2" y="1427485"/>
                <a:ext cx="11485804" cy="4906640"/>
              </a:xfrm>
              <a:prstGeom prst="rect">
                <a:avLst/>
              </a:prstGeom>
              <a:blipFill rotWithShape="0">
                <a:blip r:embed="rId4"/>
                <a:stretch>
                  <a:fillRect l="-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0" y="61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함초롬바탕" panose="02030604000101010101" pitchFamily="18" charset="-127"/>
                <a:ea typeface="함초롬바탕" panose="02030604000101010101" pitchFamily="18" charset="-127"/>
              </a:rPr>
              <a:t>  </a:t>
            </a:r>
            <a:endParaRPr kumimoji="0" lang="ko-KR" altLang="ko-KR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787237" y="14755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32" name="개체 1031"/>
          <p:cNvGraphicFramePr>
            <a:graphicFrameLocks noChangeAspect="1"/>
          </p:cNvGraphicFramePr>
          <p:nvPr/>
        </p:nvGraphicFramePr>
        <p:xfrm>
          <a:off x="6038850" y="33448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1032" name="개체 10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448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2619497-A620-4F0D-A5FC-1395BCC82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AE489-F6CC-4486-B7A2-6B2ADCCA3C0E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7434369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추억">
  <a:themeElements>
    <a:clrScheme name="추억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추억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추억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85</TotalTime>
  <Words>2657</Words>
  <Application>Microsoft Office PowerPoint</Application>
  <PresentationFormat>와이드스크린</PresentationFormat>
  <Paragraphs>1665</Paragraphs>
  <Slides>28</Slides>
  <Notes>19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8" baseType="lpstr">
      <vt:lpstr>맑은 고딕</vt:lpstr>
      <vt:lpstr>함초롬바탕</vt:lpstr>
      <vt:lpstr>Arial</vt:lpstr>
      <vt:lpstr>Calibri</vt:lpstr>
      <vt:lpstr>Calibri Light</vt:lpstr>
      <vt:lpstr>Cambria Math</vt:lpstr>
      <vt:lpstr>Wingdings 2</vt:lpstr>
      <vt:lpstr>HDOfficeLightV0</vt:lpstr>
      <vt:lpstr>추억</vt:lpstr>
      <vt:lpstr>Equation</vt:lpstr>
      <vt:lpstr>CUSUM charts for monitoring  type I right-censored Lognormal lifetime data  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TAT</dc:creator>
  <cp:lastModifiedBy>최민재</cp:lastModifiedBy>
  <cp:revision>212</cp:revision>
  <dcterms:created xsi:type="dcterms:W3CDTF">2015-11-30T06:51:06Z</dcterms:created>
  <dcterms:modified xsi:type="dcterms:W3CDTF">2021-05-21T07:21:45Z</dcterms:modified>
</cp:coreProperties>
</file>